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21"/>
        <w:gridCol w:w="4622"/>
      </w:tblGrid>
      <w:tr w:rsidR="0050591E" w:rsidRPr="00043BC6" w14:paraId="7330F81E" w14:textId="77777777" w:rsidTr="000C7322">
        <w:tc>
          <w:tcPr>
            <w:tcW w:w="4621" w:type="dxa"/>
          </w:tcPr>
          <w:p w14:paraId="4EB3E772" w14:textId="77777777" w:rsidR="0050591E" w:rsidRPr="00043BC6" w:rsidRDefault="0050591E" w:rsidP="007B2635">
            <w:pPr>
              <w:jc w:val="center"/>
              <w:rPr>
                <w:b/>
                <w:sz w:val="28"/>
                <w:szCs w:val="28"/>
              </w:rPr>
            </w:pPr>
            <w:r w:rsidRPr="00043BC6">
              <w:rPr>
                <w:b/>
                <w:sz w:val="28"/>
                <w:szCs w:val="28"/>
              </w:rPr>
              <w:t>TRƯỜNG THCS VIỆT HƯNG</w:t>
            </w:r>
          </w:p>
          <w:p w14:paraId="66C2ED6F" w14:textId="77777777" w:rsidR="0050591E" w:rsidRPr="00043BC6" w:rsidRDefault="0050591E" w:rsidP="007B2635">
            <w:pPr>
              <w:jc w:val="center"/>
              <w:rPr>
                <w:b/>
                <w:sz w:val="28"/>
                <w:szCs w:val="28"/>
              </w:rPr>
            </w:pPr>
          </w:p>
          <w:p w14:paraId="5F1BA02D" w14:textId="77777777" w:rsidR="000C7322" w:rsidRPr="00043BC6" w:rsidRDefault="000C7322" w:rsidP="007B2635">
            <w:pPr>
              <w:jc w:val="center"/>
              <w:rPr>
                <w:b/>
                <w:sz w:val="28"/>
                <w:szCs w:val="28"/>
              </w:rPr>
            </w:pPr>
          </w:p>
          <w:p w14:paraId="41DCCAEB" w14:textId="77777777" w:rsidR="000C7322" w:rsidRPr="00043BC6" w:rsidRDefault="000C7322" w:rsidP="007B2635">
            <w:pPr>
              <w:jc w:val="center"/>
              <w:rPr>
                <w:b/>
                <w:sz w:val="28"/>
                <w:szCs w:val="28"/>
              </w:rPr>
            </w:pPr>
          </w:p>
          <w:p w14:paraId="4E617AC7" w14:textId="76B5C907" w:rsidR="0050591E" w:rsidRPr="00043BC6" w:rsidRDefault="0050591E" w:rsidP="007B2635">
            <w:pPr>
              <w:jc w:val="center"/>
              <w:rPr>
                <w:sz w:val="28"/>
                <w:szCs w:val="28"/>
              </w:rPr>
            </w:pPr>
            <w:r w:rsidRPr="00043BC6">
              <w:rPr>
                <w:b/>
                <w:sz w:val="28"/>
                <w:szCs w:val="28"/>
              </w:rPr>
              <w:t>ĐỀ SỐ: 0</w:t>
            </w:r>
            <w:r w:rsidR="007E4EEC" w:rsidRPr="00043BC6">
              <w:rPr>
                <w:b/>
                <w:sz w:val="28"/>
                <w:szCs w:val="28"/>
              </w:rPr>
              <w:t>2</w:t>
            </w:r>
          </w:p>
        </w:tc>
        <w:tc>
          <w:tcPr>
            <w:tcW w:w="4622" w:type="dxa"/>
          </w:tcPr>
          <w:p w14:paraId="0CB0033B" w14:textId="77777777" w:rsidR="0050591E" w:rsidRPr="00043BC6" w:rsidRDefault="0050591E" w:rsidP="007B2635">
            <w:pPr>
              <w:jc w:val="center"/>
              <w:rPr>
                <w:b/>
                <w:sz w:val="28"/>
                <w:szCs w:val="28"/>
              </w:rPr>
            </w:pPr>
            <w:r w:rsidRPr="00043BC6">
              <w:rPr>
                <w:b/>
                <w:sz w:val="28"/>
                <w:szCs w:val="28"/>
              </w:rPr>
              <w:t>ĐỀ KIỂM TRA GIỮA KÌ I</w:t>
            </w:r>
          </w:p>
          <w:p w14:paraId="5778A73A" w14:textId="77777777" w:rsidR="0050591E" w:rsidRPr="00043BC6" w:rsidRDefault="0050591E" w:rsidP="007B2635">
            <w:pPr>
              <w:jc w:val="center"/>
              <w:rPr>
                <w:b/>
                <w:sz w:val="28"/>
                <w:szCs w:val="28"/>
              </w:rPr>
            </w:pPr>
            <w:r w:rsidRPr="00043BC6">
              <w:rPr>
                <w:b/>
                <w:sz w:val="28"/>
                <w:szCs w:val="28"/>
              </w:rPr>
              <w:t>MÔN</w:t>
            </w:r>
            <w:r w:rsidR="007B2635" w:rsidRPr="00043BC6">
              <w:rPr>
                <w:b/>
                <w:sz w:val="28"/>
                <w:szCs w:val="28"/>
              </w:rPr>
              <w:t>:</w:t>
            </w:r>
            <w:r w:rsidRPr="00043BC6">
              <w:rPr>
                <w:b/>
                <w:sz w:val="28"/>
                <w:szCs w:val="28"/>
              </w:rPr>
              <w:t xml:space="preserve"> TOÁN 8</w:t>
            </w:r>
          </w:p>
          <w:p w14:paraId="4AB45022" w14:textId="77777777" w:rsidR="007B2635" w:rsidRPr="00043BC6" w:rsidRDefault="007B2635" w:rsidP="007B2635">
            <w:pPr>
              <w:jc w:val="center"/>
              <w:rPr>
                <w:b/>
                <w:sz w:val="28"/>
                <w:szCs w:val="28"/>
              </w:rPr>
            </w:pPr>
            <w:r w:rsidRPr="00043BC6">
              <w:rPr>
                <w:b/>
                <w:sz w:val="28"/>
                <w:szCs w:val="28"/>
              </w:rPr>
              <w:t>NĂM HỌC: 2020 - 2021</w:t>
            </w:r>
          </w:p>
          <w:p w14:paraId="0273100E" w14:textId="77777777" w:rsidR="007B2635" w:rsidRPr="00043BC6" w:rsidRDefault="007B2635" w:rsidP="007B2635">
            <w:pPr>
              <w:jc w:val="center"/>
              <w:rPr>
                <w:i/>
                <w:sz w:val="28"/>
                <w:szCs w:val="28"/>
              </w:rPr>
            </w:pPr>
            <w:r w:rsidRPr="00043BC6">
              <w:rPr>
                <w:i/>
                <w:sz w:val="28"/>
                <w:szCs w:val="28"/>
              </w:rPr>
              <w:t>Thời gian làm bài: 45 phút</w:t>
            </w:r>
          </w:p>
          <w:p w14:paraId="133BAB8D" w14:textId="77777777" w:rsidR="007B2635" w:rsidRPr="00043BC6" w:rsidRDefault="007B2635" w:rsidP="007B2635">
            <w:pPr>
              <w:jc w:val="center"/>
              <w:rPr>
                <w:sz w:val="28"/>
                <w:szCs w:val="28"/>
              </w:rPr>
            </w:pPr>
            <w:r w:rsidRPr="00043BC6">
              <w:rPr>
                <w:i/>
                <w:sz w:val="28"/>
                <w:szCs w:val="28"/>
              </w:rPr>
              <w:t>Ngày kiểm tra: ... / 10/ 2020</w:t>
            </w:r>
          </w:p>
        </w:tc>
      </w:tr>
    </w:tbl>
    <w:p w14:paraId="38AB9B13" w14:textId="77777777" w:rsidR="00B332C1" w:rsidRPr="00043BC6" w:rsidRDefault="00B332C1">
      <w:pPr>
        <w:rPr>
          <w:sz w:val="28"/>
          <w:szCs w:val="28"/>
        </w:rPr>
      </w:pPr>
    </w:p>
    <w:p w14:paraId="2A68EB44" w14:textId="77777777" w:rsidR="007B2635" w:rsidRPr="00043BC6" w:rsidRDefault="007B2635" w:rsidP="00747365">
      <w:pPr>
        <w:jc w:val="both"/>
        <w:rPr>
          <w:sz w:val="28"/>
          <w:szCs w:val="28"/>
        </w:rPr>
      </w:pPr>
      <w:r w:rsidRPr="00043BC6">
        <w:rPr>
          <w:b/>
          <w:sz w:val="28"/>
          <w:szCs w:val="28"/>
        </w:rPr>
        <w:t xml:space="preserve">PHẦN I. TRẮC NGHIỆM </w:t>
      </w:r>
      <w:r w:rsidRPr="00043BC6">
        <w:rPr>
          <w:i/>
          <w:sz w:val="28"/>
          <w:szCs w:val="28"/>
        </w:rPr>
        <w:t>(2 điể</w:t>
      </w:r>
      <w:r w:rsidR="000C7322" w:rsidRPr="00043BC6">
        <w:rPr>
          <w:i/>
          <w:sz w:val="28"/>
          <w:szCs w:val="28"/>
        </w:rPr>
        <w:t>m)</w:t>
      </w:r>
      <w:r w:rsidR="000C7322" w:rsidRPr="00043BC6">
        <w:rPr>
          <w:b/>
          <w:sz w:val="28"/>
          <w:szCs w:val="28"/>
        </w:rPr>
        <w:t xml:space="preserve"> </w:t>
      </w:r>
      <w:r w:rsidRPr="00043BC6">
        <w:rPr>
          <w:i/>
          <w:sz w:val="28"/>
          <w:szCs w:val="28"/>
        </w:rPr>
        <w:t>Ghi lại chữ cái đứng trước câu trả lời đúng cho mỗi câu sau vào giấy kiểm tra</w:t>
      </w:r>
    </w:p>
    <w:p w14:paraId="16164E7F" w14:textId="50CAF6C7" w:rsidR="007B2635" w:rsidRPr="00043BC6" w:rsidRDefault="007B2635" w:rsidP="00747365">
      <w:pPr>
        <w:jc w:val="both"/>
        <w:rPr>
          <w:i/>
          <w:sz w:val="28"/>
          <w:szCs w:val="28"/>
        </w:rPr>
      </w:pPr>
      <w:r w:rsidRPr="00043BC6">
        <w:rPr>
          <w:b/>
          <w:sz w:val="28"/>
          <w:szCs w:val="28"/>
        </w:rPr>
        <w:t>Câu 1.</w:t>
      </w:r>
      <w:r w:rsidRPr="00043BC6">
        <w:rPr>
          <w:sz w:val="28"/>
          <w:szCs w:val="28"/>
        </w:rPr>
        <w:t xml:space="preserve"> </w:t>
      </w:r>
      <w:r w:rsidRPr="00043BC6">
        <w:rPr>
          <w:i/>
          <w:sz w:val="28"/>
          <w:szCs w:val="28"/>
        </w:rPr>
        <w:t xml:space="preserve">Đa thức  </w:t>
      </w:r>
      <w:r w:rsidR="007E4EEC" w:rsidRPr="00043BC6">
        <w:rPr>
          <w:i/>
          <w:position w:val="-6"/>
          <w:sz w:val="28"/>
          <w:szCs w:val="28"/>
        </w:rPr>
        <w:object w:dxaOrig="1540" w:dyaOrig="360" w14:anchorId="434A0F5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15pt;height:18pt" o:ole="">
            <v:imagedata r:id="rId4" o:title=""/>
          </v:shape>
          <o:OLEObject Type="Embed" ProgID="Equation.DSMT4" ShapeID="_x0000_i1025" DrawAspect="Content" ObjectID="_1667670276" r:id="rId5"/>
        </w:object>
      </w:r>
      <w:r w:rsidRPr="00043BC6">
        <w:rPr>
          <w:i/>
          <w:sz w:val="28"/>
          <w:szCs w:val="28"/>
        </w:rPr>
        <w:t xml:space="preserve"> phân tích thành nhân tử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10"/>
        <w:gridCol w:w="2311"/>
        <w:gridCol w:w="2311"/>
        <w:gridCol w:w="2311"/>
      </w:tblGrid>
      <w:tr w:rsidR="007B2635" w:rsidRPr="00043BC6" w14:paraId="34E36577" w14:textId="77777777" w:rsidTr="000C7322">
        <w:tc>
          <w:tcPr>
            <w:tcW w:w="2310" w:type="dxa"/>
          </w:tcPr>
          <w:p w14:paraId="70CE19DA" w14:textId="771F56A5" w:rsidR="007B2635" w:rsidRPr="00043BC6" w:rsidRDefault="007B2635" w:rsidP="00747365">
            <w:pPr>
              <w:jc w:val="both"/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 xml:space="preserve">A. </w:t>
            </w:r>
            <w:r w:rsidR="007E4EEC" w:rsidRPr="00043BC6">
              <w:rPr>
                <w:position w:val="-14"/>
                <w:sz w:val="28"/>
                <w:szCs w:val="28"/>
              </w:rPr>
              <w:object w:dxaOrig="940" w:dyaOrig="480" w14:anchorId="0B3C1331">
                <v:shape id="_x0000_i1026" type="#_x0000_t75" style="width:46.3pt;height:23.15pt" o:ole="">
                  <v:imagedata r:id="rId6" o:title=""/>
                </v:shape>
                <o:OLEObject Type="Embed" ProgID="Equation.DSMT4" ShapeID="_x0000_i1026" DrawAspect="Content" ObjectID="_1667670277" r:id="rId7"/>
              </w:object>
            </w:r>
            <w:r w:rsidRPr="00043BC6">
              <w:rPr>
                <w:sz w:val="28"/>
                <w:szCs w:val="28"/>
              </w:rPr>
              <w:t xml:space="preserve"> </w:t>
            </w:r>
          </w:p>
        </w:tc>
        <w:tc>
          <w:tcPr>
            <w:tcW w:w="2311" w:type="dxa"/>
          </w:tcPr>
          <w:p w14:paraId="2DC2B77C" w14:textId="3EFE888C" w:rsidR="007B2635" w:rsidRPr="00043BC6" w:rsidRDefault="007B2635" w:rsidP="00747365">
            <w:pPr>
              <w:jc w:val="both"/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 xml:space="preserve">B. </w:t>
            </w:r>
            <w:r w:rsidR="007E4EEC" w:rsidRPr="00043BC6">
              <w:rPr>
                <w:position w:val="-6"/>
                <w:sz w:val="28"/>
                <w:szCs w:val="28"/>
              </w:rPr>
              <w:object w:dxaOrig="760" w:dyaOrig="300" w14:anchorId="1AB8FF51">
                <v:shape id="_x0000_i1027" type="#_x0000_t75" style="width:38.55pt;height:15.45pt" o:ole="">
                  <v:imagedata r:id="rId8" o:title=""/>
                </v:shape>
                <o:OLEObject Type="Embed" ProgID="Equation.DSMT4" ShapeID="_x0000_i1027" DrawAspect="Content" ObjectID="_1667670278" r:id="rId9"/>
              </w:object>
            </w:r>
          </w:p>
        </w:tc>
        <w:tc>
          <w:tcPr>
            <w:tcW w:w="2311" w:type="dxa"/>
          </w:tcPr>
          <w:p w14:paraId="2205CA1E" w14:textId="5A996EEE" w:rsidR="007B2635" w:rsidRPr="00043BC6" w:rsidRDefault="007B2635" w:rsidP="00747365">
            <w:pPr>
              <w:jc w:val="both"/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 xml:space="preserve">C. </w:t>
            </w:r>
            <w:r w:rsidR="007E4EEC" w:rsidRPr="00043BC6">
              <w:rPr>
                <w:position w:val="-6"/>
                <w:sz w:val="28"/>
                <w:szCs w:val="28"/>
              </w:rPr>
              <w:object w:dxaOrig="760" w:dyaOrig="300" w14:anchorId="462788F6">
                <v:shape id="_x0000_i1028" type="#_x0000_t75" style="width:38.55pt;height:15.45pt" o:ole="">
                  <v:imagedata r:id="rId10" o:title=""/>
                </v:shape>
                <o:OLEObject Type="Embed" ProgID="Equation.DSMT4" ShapeID="_x0000_i1028" DrawAspect="Content" ObjectID="_1667670279" r:id="rId11"/>
              </w:object>
            </w:r>
            <w:r w:rsidRPr="00043BC6">
              <w:rPr>
                <w:sz w:val="28"/>
                <w:szCs w:val="28"/>
              </w:rPr>
              <w:t xml:space="preserve"> </w:t>
            </w:r>
          </w:p>
        </w:tc>
        <w:tc>
          <w:tcPr>
            <w:tcW w:w="2311" w:type="dxa"/>
          </w:tcPr>
          <w:p w14:paraId="5327B1F8" w14:textId="06F203A4" w:rsidR="007B2635" w:rsidRPr="00043BC6" w:rsidRDefault="00F81AAF" w:rsidP="00747365">
            <w:pPr>
              <w:jc w:val="both"/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 xml:space="preserve">D. </w:t>
            </w:r>
            <w:r w:rsidR="007E4EEC" w:rsidRPr="00043BC6">
              <w:rPr>
                <w:position w:val="-14"/>
                <w:sz w:val="28"/>
                <w:szCs w:val="28"/>
              </w:rPr>
              <w:object w:dxaOrig="1060" w:dyaOrig="480" w14:anchorId="75BE2A98">
                <v:shape id="_x0000_i1029" type="#_x0000_t75" style="width:53.15pt;height:23.15pt" o:ole="">
                  <v:imagedata r:id="rId12" o:title=""/>
                </v:shape>
                <o:OLEObject Type="Embed" ProgID="Equation.DSMT4" ShapeID="_x0000_i1029" DrawAspect="Content" ObjectID="_1667670280" r:id="rId13"/>
              </w:object>
            </w:r>
          </w:p>
        </w:tc>
      </w:tr>
    </w:tbl>
    <w:p w14:paraId="12B84F10" w14:textId="04A27458" w:rsidR="007B2635" w:rsidRPr="00043BC6" w:rsidRDefault="00F81AAF" w:rsidP="00747365">
      <w:pPr>
        <w:jc w:val="both"/>
        <w:rPr>
          <w:i/>
          <w:sz w:val="28"/>
          <w:szCs w:val="28"/>
        </w:rPr>
      </w:pPr>
      <w:r w:rsidRPr="00043BC6">
        <w:rPr>
          <w:b/>
          <w:sz w:val="28"/>
          <w:szCs w:val="28"/>
        </w:rPr>
        <w:t>Câu 2.</w:t>
      </w:r>
      <w:r w:rsidRPr="00043BC6">
        <w:rPr>
          <w:sz w:val="28"/>
          <w:szCs w:val="28"/>
        </w:rPr>
        <w:t xml:space="preserve"> </w:t>
      </w:r>
      <w:r w:rsidRPr="00043BC6">
        <w:rPr>
          <w:i/>
          <w:sz w:val="28"/>
          <w:szCs w:val="28"/>
        </w:rPr>
        <w:t xml:space="preserve">Thực hiện phép nhân </w:t>
      </w:r>
      <w:r w:rsidR="007E4EEC" w:rsidRPr="00043BC6">
        <w:rPr>
          <w:i/>
          <w:position w:val="-14"/>
          <w:sz w:val="28"/>
          <w:szCs w:val="28"/>
        </w:rPr>
        <w:object w:dxaOrig="1440" w:dyaOrig="420" w14:anchorId="1B74F245">
          <v:shape id="_x0000_i1030" type="#_x0000_t75" style="width:1in;height:21.45pt" o:ole="">
            <v:imagedata r:id="rId14" o:title=""/>
          </v:shape>
          <o:OLEObject Type="Embed" ProgID="Equation.DSMT4" ShapeID="_x0000_i1030" DrawAspect="Content" ObjectID="_1667670281" r:id="rId15"/>
        </w:object>
      </w:r>
      <w:r w:rsidRPr="00043BC6">
        <w:rPr>
          <w:i/>
          <w:sz w:val="28"/>
          <w:szCs w:val="28"/>
        </w:rPr>
        <w:t>ta được kết quả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10"/>
        <w:gridCol w:w="2311"/>
        <w:gridCol w:w="2311"/>
        <w:gridCol w:w="2311"/>
      </w:tblGrid>
      <w:tr w:rsidR="00F81AAF" w:rsidRPr="00043BC6" w14:paraId="4428C9E8" w14:textId="77777777" w:rsidTr="000C7322">
        <w:tc>
          <w:tcPr>
            <w:tcW w:w="2310" w:type="dxa"/>
          </w:tcPr>
          <w:p w14:paraId="43BDE191" w14:textId="0750FF77" w:rsidR="00F81AAF" w:rsidRPr="00043BC6" w:rsidRDefault="00F81AAF" w:rsidP="00747365">
            <w:pPr>
              <w:jc w:val="both"/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 xml:space="preserve">A. </w:t>
            </w:r>
            <w:r w:rsidR="007E4EEC" w:rsidRPr="00043BC6">
              <w:rPr>
                <w:position w:val="-6"/>
                <w:sz w:val="28"/>
                <w:szCs w:val="28"/>
              </w:rPr>
              <w:object w:dxaOrig="1340" w:dyaOrig="360" w14:anchorId="707F0E04">
                <v:shape id="_x0000_i1031" type="#_x0000_t75" style="width:67.7pt;height:18pt" o:ole="">
                  <v:imagedata r:id="rId16" o:title=""/>
                </v:shape>
                <o:OLEObject Type="Embed" ProgID="Equation.DSMT4" ShapeID="_x0000_i1031" DrawAspect="Content" ObjectID="_1667670282" r:id="rId17"/>
              </w:object>
            </w:r>
            <w:r w:rsidRPr="00043BC6">
              <w:rPr>
                <w:sz w:val="28"/>
                <w:szCs w:val="28"/>
              </w:rPr>
              <w:t xml:space="preserve"> </w:t>
            </w:r>
          </w:p>
        </w:tc>
        <w:tc>
          <w:tcPr>
            <w:tcW w:w="2311" w:type="dxa"/>
          </w:tcPr>
          <w:p w14:paraId="66835FD3" w14:textId="23688C29" w:rsidR="00F81AAF" w:rsidRPr="00043BC6" w:rsidRDefault="00F81AAF" w:rsidP="00747365">
            <w:pPr>
              <w:jc w:val="both"/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 xml:space="preserve">B. </w:t>
            </w:r>
            <w:r w:rsidR="007E4EEC" w:rsidRPr="00043BC6">
              <w:rPr>
                <w:position w:val="-6"/>
                <w:sz w:val="28"/>
                <w:szCs w:val="28"/>
              </w:rPr>
              <w:object w:dxaOrig="1140" w:dyaOrig="360" w14:anchorId="55499E32">
                <v:shape id="_x0000_i1032" type="#_x0000_t75" style="width:57.45pt;height:18pt" o:ole="">
                  <v:imagedata r:id="rId18" o:title=""/>
                </v:shape>
                <o:OLEObject Type="Embed" ProgID="Equation.DSMT4" ShapeID="_x0000_i1032" DrawAspect="Content" ObjectID="_1667670283" r:id="rId19"/>
              </w:object>
            </w:r>
          </w:p>
        </w:tc>
        <w:tc>
          <w:tcPr>
            <w:tcW w:w="2311" w:type="dxa"/>
          </w:tcPr>
          <w:p w14:paraId="59000DEC" w14:textId="00B0517F" w:rsidR="00F81AAF" w:rsidRPr="00043BC6" w:rsidRDefault="00F81AAF" w:rsidP="00747365">
            <w:pPr>
              <w:jc w:val="both"/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 xml:space="preserve">C. </w:t>
            </w:r>
            <w:r w:rsidR="007E4EEC" w:rsidRPr="00043BC6">
              <w:rPr>
                <w:position w:val="-6"/>
                <w:sz w:val="28"/>
                <w:szCs w:val="28"/>
              </w:rPr>
              <w:object w:dxaOrig="1160" w:dyaOrig="360" w14:anchorId="0446CFFD">
                <v:shape id="_x0000_i1033" type="#_x0000_t75" style="width:58.3pt;height:18pt" o:ole="">
                  <v:imagedata r:id="rId20" o:title=""/>
                </v:shape>
                <o:OLEObject Type="Embed" ProgID="Equation.DSMT4" ShapeID="_x0000_i1033" DrawAspect="Content" ObjectID="_1667670284" r:id="rId21"/>
              </w:object>
            </w:r>
          </w:p>
        </w:tc>
        <w:tc>
          <w:tcPr>
            <w:tcW w:w="2311" w:type="dxa"/>
          </w:tcPr>
          <w:p w14:paraId="722302A1" w14:textId="4D45E0C4" w:rsidR="00F81AAF" w:rsidRPr="00043BC6" w:rsidRDefault="00F81AAF" w:rsidP="00747365">
            <w:pPr>
              <w:jc w:val="both"/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 xml:space="preserve">D. </w:t>
            </w:r>
            <w:r w:rsidR="007E4EEC" w:rsidRPr="00043BC6">
              <w:rPr>
                <w:position w:val="-6"/>
                <w:sz w:val="28"/>
                <w:szCs w:val="28"/>
              </w:rPr>
              <w:object w:dxaOrig="1340" w:dyaOrig="360" w14:anchorId="2BA5DF00">
                <v:shape id="_x0000_i1034" type="#_x0000_t75" style="width:67.7pt;height:18pt" o:ole="">
                  <v:imagedata r:id="rId22" o:title=""/>
                </v:shape>
                <o:OLEObject Type="Embed" ProgID="Equation.DSMT4" ShapeID="_x0000_i1034" DrawAspect="Content" ObjectID="_1667670285" r:id="rId23"/>
              </w:object>
            </w:r>
          </w:p>
        </w:tc>
      </w:tr>
    </w:tbl>
    <w:p w14:paraId="6BD6A704" w14:textId="7FFC772E" w:rsidR="00F81AAF" w:rsidRPr="00043BC6" w:rsidRDefault="00F81AAF" w:rsidP="00747365">
      <w:pPr>
        <w:jc w:val="both"/>
        <w:rPr>
          <w:sz w:val="28"/>
          <w:szCs w:val="28"/>
        </w:rPr>
      </w:pPr>
      <w:r w:rsidRPr="00043BC6">
        <w:rPr>
          <w:b/>
          <w:sz w:val="28"/>
          <w:szCs w:val="28"/>
        </w:rPr>
        <w:t>Câu 3.</w:t>
      </w:r>
      <w:r w:rsidRPr="00043BC6">
        <w:rPr>
          <w:sz w:val="28"/>
          <w:szCs w:val="28"/>
        </w:rPr>
        <w:t xml:space="preserve"> </w:t>
      </w:r>
      <w:r w:rsidRPr="00043BC6">
        <w:rPr>
          <w:i/>
          <w:sz w:val="28"/>
          <w:szCs w:val="28"/>
        </w:rPr>
        <w:t xml:space="preserve">Giá trị của biểu thức </w:t>
      </w:r>
      <w:r w:rsidR="007E4EEC" w:rsidRPr="00043BC6">
        <w:rPr>
          <w:i/>
          <w:position w:val="-18"/>
          <w:sz w:val="28"/>
          <w:szCs w:val="28"/>
        </w:rPr>
        <w:object w:dxaOrig="2060" w:dyaOrig="499" w14:anchorId="1568BE6C">
          <v:shape id="_x0000_i1035" type="#_x0000_t75" style="width:102.85pt;height:25.7pt" o:ole="">
            <v:imagedata r:id="rId24" o:title=""/>
          </v:shape>
          <o:OLEObject Type="Embed" ProgID="Equation.DSMT4" ShapeID="_x0000_i1035" DrawAspect="Content" ObjectID="_1667670286" r:id="rId25"/>
        </w:object>
      </w:r>
      <w:r w:rsidRPr="00043BC6">
        <w:rPr>
          <w:i/>
          <w:sz w:val="28"/>
          <w:szCs w:val="28"/>
        </w:rPr>
        <w:t xml:space="preserve"> </w:t>
      </w:r>
      <w:r w:rsidR="006C78DF" w:rsidRPr="00043BC6">
        <w:rPr>
          <w:i/>
          <w:sz w:val="28"/>
          <w:szCs w:val="28"/>
        </w:rPr>
        <w:t xml:space="preserve">tại </w:t>
      </w:r>
      <w:r w:rsidR="007E4EEC" w:rsidRPr="00043BC6">
        <w:rPr>
          <w:i/>
          <w:position w:val="-4"/>
          <w:sz w:val="28"/>
          <w:szCs w:val="28"/>
        </w:rPr>
        <w:object w:dxaOrig="800" w:dyaOrig="279" w14:anchorId="6E5DEA48">
          <v:shape id="_x0000_i1036" type="#_x0000_t75" style="width:40.3pt;height:14.55pt" o:ole="">
            <v:imagedata r:id="rId26" o:title=""/>
          </v:shape>
          <o:OLEObject Type="Embed" ProgID="Equation.DSMT4" ShapeID="_x0000_i1036" DrawAspect="Content" ObjectID="_1667670287" r:id="rId27"/>
        </w:object>
      </w:r>
      <w:r w:rsidR="006C78DF" w:rsidRPr="00043BC6">
        <w:rPr>
          <w:i/>
          <w:sz w:val="28"/>
          <w:szCs w:val="28"/>
        </w:rPr>
        <w:t xml:space="preserve"> và </w:t>
      </w:r>
      <w:r w:rsidR="006C78DF" w:rsidRPr="00043BC6">
        <w:rPr>
          <w:i/>
          <w:position w:val="-12"/>
          <w:sz w:val="28"/>
          <w:szCs w:val="28"/>
        </w:rPr>
        <w:object w:dxaOrig="1080" w:dyaOrig="360" w14:anchorId="23F1BD13">
          <v:shape id="_x0000_i1037" type="#_x0000_t75" style="width:54pt;height:18pt" o:ole="">
            <v:imagedata r:id="rId28" o:title=""/>
          </v:shape>
          <o:OLEObject Type="Embed" ProgID="Equation.DSMT4" ShapeID="_x0000_i1037" DrawAspect="Content" ObjectID="_1667670288" r:id="rId29"/>
        </w:object>
      </w:r>
      <w:r w:rsidR="006C78DF" w:rsidRPr="00043BC6">
        <w:rPr>
          <w:i/>
          <w:sz w:val="28"/>
          <w:szCs w:val="28"/>
        </w:rPr>
        <w:t xml:space="preserve"> là</w:t>
      </w:r>
      <w:r w:rsidR="006C78DF" w:rsidRPr="00043BC6">
        <w:rPr>
          <w:sz w:val="28"/>
          <w:szCs w:val="28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10"/>
        <w:gridCol w:w="2311"/>
        <w:gridCol w:w="2311"/>
        <w:gridCol w:w="2311"/>
      </w:tblGrid>
      <w:tr w:rsidR="006C78DF" w:rsidRPr="00043BC6" w14:paraId="4C4BF43E" w14:textId="77777777" w:rsidTr="000C7322">
        <w:tc>
          <w:tcPr>
            <w:tcW w:w="2310" w:type="dxa"/>
          </w:tcPr>
          <w:p w14:paraId="24D22736" w14:textId="0F8143E5" w:rsidR="006C78DF" w:rsidRPr="00043BC6" w:rsidRDefault="006C78DF" w:rsidP="00747365">
            <w:pPr>
              <w:jc w:val="both"/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 xml:space="preserve">A. </w:t>
            </w:r>
            <w:r w:rsidR="007E4EEC" w:rsidRPr="00043BC6">
              <w:rPr>
                <w:sz w:val="28"/>
                <w:szCs w:val="28"/>
              </w:rPr>
              <w:t>3</w:t>
            </w:r>
          </w:p>
        </w:tc>
        <w:tc>
          <w:tcPr>
            <w:tcW w:w="2311" w:type="dxa"/>
          </w:tcPr>
          <w:p w14:paraId="2D3705AE" w14:textId="64A21BD8" w:rsidR="006C78DF" w:rsidRPr="00043BC6" w:rsidRDefault="006C78DF" w:rsidP="00747365">
            <w:pPr>
              <w:jc w:val="both"/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 xml:space="preserve">B. </w:t>
            </w:r>
            <w:r w:rsidR="007E4EEC" w:rsidRPr="00043BC6">
              <w:rPr>
                <w:position w:val="-6"/>
                <w:sz w:val="28"/>
                <w:szCs w:val="28"/>
              </w:rPr>
              <w:object w:dxaOrig="360" w:dyaOrig="300" w14:anchorId="0BEF518E">
                <v:shape id="_x0000_i1038" type="#_x0000_t75" style="width:18pt;height:14.55pt" o:ole="">
                  <v:imagedata r:id="rId30" o:title=""/>
                </v:shape>
                <o:OLEObject Type="Embed" ProgID="Equation.DSMT4" ShapeID="_x0000_i1038" DrawAspect="Content" ObjectID="_1667670289" r:id="rId31"/>
              </w:object>
            </w:r>
          </w:p>
        </w:tc>
        <w:tc>
          <w:tcPr>
            <w:tcW w:w="2311" w:type="dxa"/>
          </w:tcPr>
          <w:p w14:paraId="32E1AD7E" w14:textId="7A1B9CE6" w:rsidR="006C78DF" w:rsidRPr="00043BC6" w:rsidRDefault="006C78DF" w:rsidP="00747365">
            <w:pPr>
              <w:jc w:val="both"/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 xml:space="preserve"> C. </w:t>
            </w:r>
            <w:r w:rsidR="007E4EEC" w:rsidRPr="00043BC6">
              <w:rPr>
                <w:sz w:val="28"/>
                <w:szCs w:val="28"/>
              </w:rPr>
              <w:t>2</w:t>
            </w:r>
          </w:p>
        </w:tc>
        <w:tc>
          <w:tcPr>
            <w:tcW w:w="2311" w:type="dxa"/>
          </w:tcPr>
          <w:p w14:paraId="16C986FA" w14:textId="6AB88275" w:rsidR="006C78DF" w:rsidRPr="00043BC6" w:rsidRDefault="006C78DF" w:rsidP="00747365">
            <w:pPr>
              <w:jc w:val="both"/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 xml:space="preserve">D. </w:t>
            </w:r>
            <w:r w:rsidR="007E4EEC" w:rsidRPr="00043BC6">
              <w:rPr>
                <w:position w:val="-4"/>
                <w:sz w:val="28"/>
                <w:szCs w:val="28"/>
              </w:rPr>
              <w:object w:dxaOrig="360" w:dyaOrig="279" w14:anchorId="79302E49">
                <v:shape id="_x0000_i1039" type="#_x0000_t75" style="width:18pt;height:13.7pt" o:ole="">
                  <v:imagedata r:id="rId32" o:title=""/>
                </v:shape>
                <o:OLEObject Type="Embed" ProgID="Equation.DSMT4" ShapeID="_x0000_i1039" DrawAspect="Content" ObjectID="_1667670290" r:id="rId33"/>
              </w:object>
            </w:r>
          </w:p>
        </w:tc>
      </w:tr>
    </w:tbl>
    <w:p w14:paraId="18E5DD0C" w14:textId="71F35C3F" w:rsidR="006C78DF" w:rsidRPr="00043BC6" w:rsidRDefault="006C78DF" w:rsidP="00747365">
      <w:pPr>
        <w:jc w:val="both"/>
        <w:rPr>
          <w:i/>
          <w:sz w:val="28"/>
          <w:szCs w:val="28"/>
        </w:rPr>
      </w:pPr>
      <w:r w:rsidRPr="00043BC6">
        <w:rPr>
          <w:b/>
          <w:sz w:val="28"/>
          <w:szCs w:val="28"/>
        </w:rPr>
        <w:t>Câu 4.</w:t>
      </w:r>
      <w:r w:rsidRPr="00043BC6">
        <w:rPr>
          <w:sz w:val="28"/>
          <w:szCs w:val="28"/>
        </w:rPr>
        <w:t xml:space="preserve"> </w:t>
      </w:r>
      <w:r w:rsidRPr="00043BC6">
        <w:rPr>
          <w:i/>
          <w:sz w:val="28"/>
          <w:szCs w:val="28"/>
        </w:rPr>
        <w:t xml:space="preserve">Kết quả của biểu thức </w:t>
      </w:r>
      <w:r w:rsidR="00A667C6" w:rsidRPr="00043BC6">
        <w:rPr>
          <w:i/>
          <w:position w:val="-6"/>
          <w:sz w:val="28"/>
          <w:szCs w:val="28"/>
        </w:rPr>
        <w:object w:dxaOrig="1200" w:dyaOrig="360" w14:anchorId="7ED899EB">
          <v:shape id="_x0000_i1040" type="#_x0000_t75" style="width:60pt;height:18pt" o:ole="">
            <v:imagedata r:id="rId34" o:title=""/>
          </v:shape>
          <o:OLEObject Type="Embed" ProgID="Equation.DSMT4" ShapeID="_x0000_i1040" DrawAspect="Content" ObjectID="_1667670291" r:id="rId35"/>
        </w:object>
      </w:r>
      <w:r w:rsidRPr="00043BC6">
        <w:rPr>
          <w:i/>
          <w:sz w:val="28"/>
          <w:szCs w:val="28"/>
        </w:rPr>
        <w:t xml:space="preserve">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10"/>
        <w:gridCol w:w="2311"/>
        <w:gridCol w:w="2311"/>
        <w:gridCol w:w="2311"/>
      </w:tblGrid>
      <w:tr w:rsidR="006C78DF" w:rsidRPr="00043BC6" w14:paraId="03B0E149" w14:textId="77777777" w:rsidTr="000C7322">
        <w:tc>
          <w:tcPr>
            <w:tcW w:w="2310" w:type="dxa"/>
          </w:tcPr>
          <w:p w14:paraId="455DC5C3" w14:textId="0E332AB9" w:rsidR="006C78DF" w:rsidRPr="00043BC6" w:rsidRDefault="006C78DF" w:rsidP="00747365">
            <w:pPr>
              <w:jc w:val="both"/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>A. 100</w:t>
            </w:r>
            <w:r w:rsidR="00A667C6" w:rsidRPr="00043BC6">
              <w:rPr>
                <w:sz w:val="28"/>
                <w:szCs w:val="28"/>
              </w:rPr>
              <w:t>8</w:t>
            </w:r>
            <w:r w:rsidRPr="00043BC6">
              <w:rPr>
                <w:sz w:val="28"/>
                <w:szCs w:val="28"/>
              </w:rPr>
              <w:t>00</w:t>
            </w:r>
          </w:p>
        </w:tc>
        <w:tc>
          <w:tcPr>
            <w:tcW w:w="2311" w:type="dxa"/>
          </w:tcPr>
          <w:p w14:paraId="3978B0B8" w14:textId="3CD54CAF" w:rsidR="006C78DF" w:rsidRPr="00043BC6" w:rsidRDefault="006C78DF" w:rsidP="00747365">
            <w:pPr>
              <w:jc w:val="both"/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>B. 100</w:t>
            </w:r>
            <w:r w:rsidR="00A667C6" w:rsidRPr="00043BC6">
              <w:rPr>
                <w:sz w:val="28"/>
                <w:szCs w:val="28"/>
              </w:rPr>
              <w:t>8</w:t>
            </w:r>
            <w:r w:rsidRPr="00043BC6">
              <w:rPr>
                <w:sz w:val="28"/>
                <w:szCs w:val="28"/>
              </w:rPr>
              <w:t>0</w:t>
            </w:r>
          </w:p>
        </w:tc>
        <w:tc>
          <w:tcPr>
            <w:tcW w:w="2311" w:type="dxa"/>
          </w:tcPr>
          <w:p w14:paraId="66204561" w14:textId="3E2DBF24" w:rsidR="006C78DF" w:rsidRPr="00043BC6" w:rsidRDefault="006C78DF" w:rsidP="00747365">
            <w:pPr>
              <w:jc w:val="both"/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>C. 100</w:t>
            </w:r>
            <w:r w:rsidR="00A667C6" w:rsidRPr="00043BC6">
              <w:rPr>
                <w:sz w:val="28"/>
                <w:szCs w:val="28"/>
              </w:rPr>
              <w:t>8</w:t>
            </w:r>
            <w:r w:rsidRPr="00043BC6">
              <w:rPr>
                <w:sz w:val="28"/>
                <w:szCs w:val="28"/>
              </w:rPr>
              <w:t>000</w:t>
            </w:r>
          </w:p>
        </w:tc>
        <w:tc>
          <w:tcPr>
            <w:tcW w:w="2311" w:type="dxa"/>
          </w:tcPr>
          <w:p w14:paraId="7F127F76" w14:textId="3EA4E989" w:rsidR="006C78DF" w:rsidRPr="00043BC6" w:rsidRDefault="006C78DF" w:rsidP="00747365">
            <w:pPr>
              <w:jc w:val="both"/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>D. 10</w:t>
            </w:r>
            <w:r w:rsidR="00A667C6" w:rsidRPr="00043BC6">
              <w:rPr>
                <w:sz w:val="28"/>
                <w:szCs w:val="28"/>
              </w:rPr>
              <w:t>8</w:t>
            </w:r>
            <w:r w:rsidRPr="00043BC6">
              <w:rPr>
                <w:sz w:val="28"/>
                <w:szCs w:val="28"/>
              </w:rPr>
              <w:t>000</w:t>
            </w:r>
          </w:p>
        </w:tc>
      </w:tr>
    </w:tbl>
    <w:p w14:paraId="33BF541C" w14:textId="5AF35B64" w:rsidR="006C78DF" w:rsidRPr="00043BC6" w:rsidRDefault="006C78DF" w:rsidP="00747365">
      <w:pPr>
        <w:jc w:val="both"/>
        <w:rPr>
          <w:i/>
          <w:sz w:val="28"/>
          <w:szCs w:val="28"/>
        </w:rPr>
      </w:pPr>
      <w:r w:rsidRPr="00043BC6">
        <w:rPr>
          <w:b/>
          <w:sz w:val="28"/>
          <w:szCs w:val="28"/>
        </w:rPr>
        <w:t>Câu 5.</w:t>
      </w:r>
      <w:r w:rsidRPr="00043BC6">
        <w:rPr>
          <w:sz w:val="28"/>
          <w:szCs w:val="28"/>
        </w:rPr>
        <w:t xml:space="preserve"> </w:t>
      </w:r>
      <w:r w:rsidRPr="00043BC6">
        <w:rPr>
          <w:i/>
          <w:sz w:val="28"/>
          <w:szCs w:val="28"/>
        </w:rPr>
        <w:t xml:space="preserve">Hiệu </w:t>
      </w:r>
      <w:r w:rsidR="00A667C6" w:rsidRPr="00043BC6">
        <w:rPr>
          <w:i/>
          <w:position w:val="-6"/>
          <w:sz w:val="28"/>
          <w:szCs w:val="28"/>
        </w:rPr>
        <w:object w:dxaOrig="980" w:dyaOrig="360" w14:anchorId="5695DACF">
          <v:shape id="_x0000_i1041" type="#_x0000_t75" style="width:48.85pt;height:18pt" o:ole="">
            <v:imagedata r:id="rId36" o:title=""/>
          </v:shape>
          <o:OLEObject Type="Embed" ProgID="Equation.DSMT4" ShapeID="_x0000_i1041" DrawAspect="Content" ObjectID="_1667670292" r:id="rId37"/>
        </w:object>
      </w:r>
      <w:r w:rsidRPr="00043BC6">
        <w:rPr>
          <w:i/>
          <w:sz w:val="28"/>
          <w:szCs w:val="28"/>
        </w:rPr>
        <w:t xml:space="preserve"> có thể viết dưới dạng tích là:</w:t>
      </w:r>
    </w:p>
    <w:tbl>
      <w:tblPr>
        <w:tblStyle w:val="TableGrid"/>
        <w:tblW w:w="96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93"/>
        <w:gridCol w:w="2528"/>
        <w:gridCol w:w="2311"/>
        <w:gridCol w:w="2674"/>
      </w:tblGrid>
      <w:tr w:rsidR="006C78DF" w:rsidRPr="00043BC6" w14:paraId="5861112B" w14:textId="77777777" w:rsidTr="000C7322">
        <w:tc>
          <w:tcPr>
            <w:tcW w:w="2093" w:type="dxa"/>
          </w:tcPr>
          <w:p w14:paraId="4E0A7E8D" w14:textId="238873C2" w:rsidR="006C78DF" w:rsidRPr="00043BC6" w:rsidRDefault="006C78DF" w:rsidP="00747365">
            <w:pPr>
              <w:jc w:val="both"/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 xml:space="preserve">A. </w:t>
            </w:r>
            <w:r w:rsidR="00A667C6" w:rsidRPr="00043BC6">
              <w:rPr>
                <w:position w:val="-14"/>
                <w:sz w:val="28"/>
                <w:szCs w:val="28"/>
              </w:rPr>
              <w:object w:dxaOrig="1060" w:dyaOrig="480" w14:anchorId="4DF81C94">
                <v:shape id="_x0000_i1042" type="#_x0000_t75" style="width:53.15pt;height:23.15pt" o:ole="">
                  <v:imagedata r:id="rId38" o:title=""/>
                </v:shape>
                <o:OLEObject Type="Embed" ProgID="Equation.DSMT4" ShapeID="_x0000_i1042" DrawAspect="Content" ObjectID="_1667670293" r:id="rId39"/>
              </w:object>
            </w:r>
            <w:r w:rsidRPr="00043BC6">
              <w:rPr>
                <w:sz w:val="28"/>
                <w:szCs w:val="28"/>
              </w:rPr>
              <w:t xml:space="preserve"> </w:t>
            </w:r>
          </w:p>
        </w:tc>
        <w:tc>
          <w:tcPr>
            <w:tcW w:w="2528" w:type="dxa"/>
          </w:tcPr>
          <w:p w14:paraId="03A5D2E6" w14:textId="3CD6F09A" w:rsidR="006C78DF" w:rsidRPr="00043BC6" w:rsidRDefault="006C78DF" w:rsidP="00747365">
            <w:pPr>
              <w:jc w:val="both"/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 xml:space="preserve">B. </w:t>
            </w:r>
            <w:r w:rsidR="00A667C6" w:rsidRPr="00043BC6">
              <w:rPr>
                <w:position w:val="-14"/>
                <w:sz w:val="28"/>
                <w:szCs w:val="28"/>
              </w:rPr>
              <w:object w:dxaOrig="1880" w:dyaOrig="420" w14:anchorId="426D2A63">
                <v:shape id="_x0000_i1043" type="#_x0000_t75" style="width:94.3pt;height:21.45pt" o:ole="">
                  <v:imagedata r:id="rId40" o:title=""/>
                </v:shape>
                <o:OLEObject Type="Embed" ProgID="Equation.DSMT4" ShapeID="_x0000_i1043" DrawAspect="Content" ObjectID="_1667670294" r:id="rId41"/>
              </w:object>
            </w:r>
            <w:r w:rsidRPr="00043BC6">
              <w:rPr>
                <w:sz w:val="28"/>
                <w:szCs w:val="28"/>
              </w:rPr>
              <w:t xml:space="preserve"> </w:t>
            </w:r>
          </w:p>
        </w:tc>
        <w:tc>
          <w:tcPr>
            <w:tcW w:w="2311" w:type="dxa"/>
          </w:tcPr>
          <w:p w14:paraId="0B9875B5" w14:textId="713CA683" w:rsidR="006C78DF" w:rsidRPr="00043BC6" w:rsidRDefault="008C3F00" w:rsidP="00747365">
            <w:pPr>
              <w:jc w:val="both"/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 xml:space="preserve">C. </w:t>
            </w:r>
            <w:r w:rsidR="00A667C6" w:rsidRPr="00043BC6">
              <w:rPr>
                <w:position w:val="-14"/>
                <w:sz w:val="28"/>
                <w:szCs w:val="28"/>
              </w:rPr>
              <w:object w:dxaOrig="940" w:dyaOrig="480" w14:anchorId="710002E3">
                <v:shape id="_x0000_i1044" type="#_x0000_t75" style="width:48pt;height:23.15pt" o:ole="">
                  <v:imagedata r:id="rId42" o:title=""/>
                </v:shape>
                <o:OLEObject Type="Embed" ProgID="Equation.DSMT4" ShapeID="_x0000_i1044" DrawAspect="Content" ObjectID="_1667670295" r:id="rId43"/>
              </w:object>
            </w:r>
          </w:p>
        </w:tc>
        <w:tc>
          <w:tcPr>
            <w:tcW w:w="2674" w:type="dxa"/>
          </w:tcPr>
          <w:p w14:paraId="72E86469" w14:textId="6BFA06DA" w:rsidR="006C78DF" w:rsidRPr="00043BC6" w:rsidRDefault="008C3F00" w:rsidP="00747365">
            <w:pPr>
              <w:jc w:val="both"/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 xml:space="preserve">D. </w:t>
            </w:r>
            <w:r w:rsidR="00A667C6" w:rsidRPr="00043BC6">
              <w:rPr>
                <w:position w:val="-14"/>
                <w:sz w:val="28"/>
                <w:szCs w:val="28"/>
              </w:rPr>
              <w:object w:dxaOrig="1920" w:dyaOrig="420" w14:anchorId="287BA006">
                <v:shape id="_x0000_i1045" type="#_x0000_t75" style="width:95.15pt;height:21.45pt" o:ole="">
                  <v:imagedata r:id="rId44" o:title=""/>
                </v:shape>
                <o:OLEObject Type="Embed" ProgID="Equation.DSMT4" ShapeID="_x0000_i1045" DrawAspect="Content" ObjectID="_1667670296" r:id="rId45"/>
              </w:object>
            </w:r>
          </w:p>
        </w:tc>
      </w:tr>
    </w:tbl>
    <w:p w14:paraId="1EDC96BC" w14:textId="22E775CD" w:rsidR="006C78DF" w:rsidRPr="00043BC6" w:rsidRDefault="008C3F00" w:rsidP="00747365">
      <w:pPr>
        <w:jc w:val="both"/>
        <w:rPr>
          <w:i/>
          <w:sz w:val="28"/>
          <w:szCs w:val="28"/>
        </w:rPr>
      </w:pPr>
      <w:r w:rsidRPr="00043BC6">
        <w:rPr>
          <w:b/>
          <w:sz w:val="28"/>
          <w:szCs w:val="28"/>
        </w:rPr>
        <w:t>Câu 6.</w:t>
      </w:r>
      <w:r w:rsidRPr="00043BC6">
        <w:rPr>
          <w:sz w:val="28"/>
          <w:szCs w:val="28"/>
        </w:rPr>
        <w:t xml:space="preserve"> </w:t>
      </w:r>
      <w:r w:rsidRPr="00043BC6">
        <w:rPr>
          <w:i/>
          <w:sz w:val="28"/>
          <w:szCs w:val="28"/>
        </w:rPr>
        <w:t xml:space="preserve">Tập hợp các giá trị của x để </w:t>
      </w:r>
      <w:r w:rsidR="00A667C6" w:rsidRPr="00043BC6">
        <w:rPr>
          <w:i/>
          <w:position w:val="-6"/>
          <w:sz w:val="28"/>
          <w:szCs w:val="28"/>
        </w:rPr>
        <w:object w:dxaOrig="1440" w:dyaOrig="360" w14:anchorId="29B6CCD7">
          <v:shape id="_x0000_i1046" type="#_x0000_t75" style="width:1in;height:18pt" o:ole="">
            <v:imagedata r:id="rId46" o:title=""/>
          </v:shape>
          <o:OLEObject Type="Embed" ProgID="Equation.DSMT4" ShapeID="_x0000_i1046" DrawAspect="Content" ObjectID="_1667670297" r:id="rId47"/>
        </w:object>
      </w:r>
      <w:r w:rsidRPr="00043BC6">
        <w:rPr>
          <w:i/>
          <w:sz w:val="28"/>
          <w:szCs w:val="28"/>
        </w:rPr>
        <w:t xml:space="preserve">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10"/>
        <w:gridCol w:w="2311"/>
        <w:gridCol w:w="2311"/>
        <w:gridCol w:w="2311"/>
      </w:tblGrid>
      <w:tr w:rsidR="008C3F00" w:rsidRPr="00043BC6" w14:paraId="6F83B872" w14:textId="77777777" w:rsidTr="00A667C6">
        <w:tc>
          <w:tcPr>
            <w:tcW w:w="2310" w:type="dxa"/>
            <w:vAlign w:val="center"/>
          </w:tcPr>
          <w:p w14:paraId="0F8F644B" w14:textId="6240F8B3" w:rsidR="008C3F00" w:rsidRPr="00043BC6" w:rsidRDefault="008C3F00" w:rsidP="00A667C6">
            <w:pPr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 xml:space="preserve">A. </w:t>
            </w:r>
            <w:r w:rsidR="00A667C6" w:rsidRPr="00043BC6">
              <w:rPr>
                <w:position w:val="-14"/>
                <w:sz w:val="28"/>
                <w:szCs w:val="28"/>
              </w:rPr>
              <w:object w:dxaOrig="840" w:dyaOrig="420" w14:anchorId="64DD1298">
                <v:shape id="_x0000_i1047" type="#_x0000_t75" style="width:42pt;height:21.45pt" o:ole="">
                  <v:imagedata r:id="rId48" o:title=""/>
                </v:shape>
                <o:OLEObject Type="Embed" ProgID="Equation.DSMT4" ShapeID="_x0000_i1047" DrawAspect="Content" ObjectID="_1667670298" r:id="rId49"/>
              </w:object>
            </w:r>
            <w:r w:rsidRPr="00043BC6">
              <w:rPr>
                <w:sz w:val="28"/>
                <w:szCs w:val="28"/>
              </w:rPr>
              <w:t xml:space="preserve"> </w:t>
            </w:r>
          </w:p>
        </w:tc>
        <w:tc>
          <w:tcPr>
            <w:tcW w:w="2311" w:type="dxa"/>
            <w:vAlign w:val="center"/>
          </w:tcPr>
          <w:p w14:paraId="0B075B5B" w14:textId="1C7565F0" w:rsidR="008C3F00" w:rsidRPr="00043BC6" w:rsidRDefault="008C3F00" w:rsidP="00A667C6">
            <w:pPr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 xml:space="preserve">B. </w:t>
            </w:r>
            <w:r w:rsidR="00A667C6" w:rsidRPr="00043BC6">
              <w:rPr>
                <w:position w:val="-32"/>
                <w:sz w:val="28"/>
                <w:szCs w:val="28"/>
              </w:rPr>
              <w:object w:dxaOrig="960" w:dyaOrig="780" w14:anchorId="101F3DCB">
                <v:shape id="_x0000_i1048" type="#_x0000_t75" style="width:48.85pt;height:38.55pt" o:ole="">
                  <v:imagedata r:id="rId50" o:title=""/>
                </v:shape>
                <o:OLEObject Type="Embed" ProgID="Equation.DSMT4" ShapeID="_x0000_i1048" DrawAspect="Content" ObjectID="_1667670299" r:id="rId51"/>
              </w:object>
            </w:r>
          </w:p>
        </w:tc>
        <w:tc>
          <w:tcPr>
            <w:tcW w:w="2311" w:type="dxa"/>
            <w:vAlign w:val="center"/>
          </w:tcPr>
          <w:p w14:paraId="344857D3" w14:textId="4C0972CC" w:rsidR="008C3F00" w:rsidRPr="00043BC6" w:rsidRDefault="008C3F00" w:rsidP="00A667C6">
            <w:pPr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 xml:space="preserve">C. </w:t>
            </w:r>
            <w:r w:rsidR="00A667C6" w:rsidRPr="00043BC6">
              <w:rPr>
                <w:position w:val="-32"/>
                <w:sz w:val="28"/>
                <w:szCs w:val="28"/>
              </w:rPr>
              <w:object w:dxaOrig="960" w:dyaOrig="780" w14:anchorId="19924FCB">
                <v:shape id="_x0000_i1049" type="#_x0000_t75" style="width:48.85pt;height:38.55pt" o:ole="">
                  <v:imagedata r:id="rId52" o:title=""/>
                </v:shape>
                <o:OLEObject Type="Embed" ProgID="Equation.DSMT4" ShapeID="_x0000_i1049" DrawAspect="Content" ObjectID="_1667670300" r:id="rId53"/>
              </w:object>
            </w:r>
          </w:p>
        </w:tc>
        <w:tc>
          <w:tcPr>
            <w:tcW w:w="2311" w:type="dxa"/>
            <w:vAlign w:val="center"/>
          </w:tcPr>
          <w:p w14:paraId="565E021B" w14:textId="670266D4" w:rsidR="008C3F00" w:rsidRPr="00043BC6" w:rsidRDefault="008C3F00" w:rsidP="00A667C6">
            <w:pPr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 xml:space="preserve">D. </w:t>
            </w:r>
            <w:r w:rsidR="00A667C6" w:rsidRPr="00043BC6">
              <w:rPr>
                <w:position w:val="-32"/>
                <w:sz w:val="28"/>
                <w:szCs w:val="28"/>
              </w:rPr>
              <w:object w:dxaOrig="1200" w:dyaOrig="780" w14:anchorId="1D0BD752">
                <v:shape id="_x0000_i1050" type="#_x0000_t75" style="width:60pt;height:38.55pt" o:ole="">
                  <v:imagedata r:id="rId54" o:title=""/>
                </v:shape>
                <o:OLEObject Type="Embed" ProgID="Equation.DSMT4" ShapeID="_x0000_i1050" DrawAspect="Content" ObjectID="_1667670301" r:id="rId55"/>
              </w:object>
            </w:r>
          </w:p>
        </w:tc>
      </w:tr>
    </w:tbl>
    <w:p w14:paraId="2B47EA2C" w14:textId="77777777" w:rsidR="008C3F00" w:rsidRPr="00043BC6" w:rsidRDefault="008C3F00" w:rsidP="00747365">
      <w:pPr>
        <w:jc w:val="both"/>
        <w:rPr>
          <w:sz w:val="28"/>
          <w:szCs w:val="28"/>
        </w:rPr>
      </w:pPr>
      <w:r w:rsidRPr="00043BC6">
        <w:rPr>
          <w:b/>
          <w:sz w:val="28"/>
          <w:szCs w:val="28"/>
        </w:rPr>
        <w:t>Câu 7.</w:t>
      </w:r>
      <w:r w:rsidRPr="00043BC6">
        <w:rPr>
          <w:sz w:val="28"/>
          <w:szCs w:val="28"/>
        </w:rPr>
        <w:t xml:space="preserve"> </w:t>
      </w:r>
      <w:r w:rsidRPr="00043BC6">
        <w:rPr>
          <w:i/>
          <w:sz w:val="28"/>
          <w:szCs w:val="28"/>
        </w:rPr>
        <w:t xml:space="preserve">Hình bình hành là một tứ giác có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44"/>
        <w:gridCol w:w="4599"/>
      </w:tblGrid>
      <w:tr w:rsidR="008C3F00" w:rsidRPr="00043BC6" w14:paraId="7802503F" w14:textId="77777777" w:rsidTr="000C7322">
        <w:tc>
          <w:tcPr>
            <w:tcW w:w="4644" w:type="dxa"/>
          </w:tcPr>
          <w:p w14:paraId="00EF5E19" w14:textId="77777777" w:rsidR="008C3F00" w:rsidRPr="00043BC6" w:rsidRDefault="008C3F00" w:rsidP="00747365">
            <w:pPr>
              <w:jc w:val="both"/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>A. Hai đường chéo bằng nhau</w:t>
            </w:r>
          </w:p>
        </w:tc>
        <w:tc>
          <w:tcPr>
            <w:tcW w:w="4599" w:type="dxa"/>
          </w:tcPr>
          <w:p w14:paraId="79F99CD3" w14:textId="22273124" w:rsidR="008C3F00" w:rsidRPr="00043BC6" w:rsidRDefault="008C3F00" w:rsidP="00747365">
            <w:pPr>
              <w:jc w:val="both"/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 xml:space="preserve">B. </w:t>
            </w:r>
            <w:r w:rsidR="00A667C6" w:rsidRPr="00043BC6">
              <w:rPr>
                <w:sz w:val="28"/>
                <w:szCs w:val="28"/>
              </w:rPr>
              <w:t>Hai đường chéo cắt nhau tại trung điểm mỗi đường</w:t>
            </w:r>
          </w:p>
        </w:tc>
      </w:tr>
      <w:tr w:rsidR="008C3F00" w:rsidRPr="00043BC6" w14:paraId="21505567" w14:textId="77777777" w:rsidTr="000C7322">
        <w:tc>
          <w:tcPr>
            <w:tcW w:w="4644" w:type="dxa"/>
          </w:tcPr>
          <w:p w14:paraId="4CAFFD9A" w14:textId="77777777" w:rsidR="00A667C6" w:rsidRPr="00043BC6" w:rsidRDefault="008C3F00" w:rsidP="00747365">
            <w:pPr>
              <w:jc w:val="both"/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 xml:space="preserve">C. </w:t>
            </w:r>
            <w:r w:rsidR="00A667C6" w:rsidRPr="00043BC6">
              <w:rPr>
                <w:sz w:val="28"/>
                <w:szCs w:val="28"/>
              </w:rPr>
              <w:t xml:space="preserve">Hai đường chéo bằng nhau </w:t>
            </w:r>
          </w:p>
          <w:p w14:paraId="0BCD8789" w14:textId="70036113" w:rsidR="008C3F00" w:rsidRPr="00043BC6" w:rsidRDefault="00A667C6" w:rsidP="00747365">
            <w:pPr>
              <w:jc w:val="both"/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>và vuông góc với nhau</w:t>
            </w:r>
          </w:p>
        </w:tc>
        <w:tc>
          <w:tcPr>
            <w:tcW w:w="4599" w:type="dxa"/>
          </w:tcPr>
          <w:p w14:paraId="66D555FA" w14:textId="77777777" w:rsidR="008C3F00" w:rsidRPr="00043BC6" w:rsidRDefault="008C3F00" w:rsidP="00747365">
            <w:pPr>
              <w:jc w:val="both"/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>D. Hai đường chéo vuông góc</w:t>
            </w:r>
          </w:p>
        </w:tc>
      </w:tr>
    </w:tbl>
    <w:p w14:paraId="21E91461" w14:textId="1356C999" w:rsidR="008C3F00" w:rsidRPr="00043BC6" w:rsidRDefault="008C3F00" w:rsidP="00747365">
      <w:pPr>
        <w:jc w:val="both"/>
        <w:rPr>
          <w:sz w:val="28"/>
          <w:szCs w:val="28"/>
        </w:rPr>
      </w:pPr>
      <w:r w:rsidRPr="00043BC6">
        <w:rPr>
          <w:b/>
          <w:sz w:val="28"/>
          <w:szCs w:val="28"/>
        </w:rPr>
        <w:t>Câ</w:t>
      </w:r>
      <w:r w:rsidR="00793177" w:rsidRPr="00043BC6">
        <w:rPr>
          <w:b/>
          <w:sz w:val="28"/>
          <w:szCs w:val="28"/>
        </w:rPr>
        <w:t>u 8.</w:t>
      </w:r>
      <w:r w:rsidR="00793177" w:rsidRPr="00043BC6">
        <w:rPr>
          <w:sz w:val="28"/>
          <w:szCs w:val="28"/>
        </w:rPr>
        <w:t xml:space="preserve"> </w:t>
      </w:r>
      <w:r w:rsidR="00793177" w:rsidRPr="00043BC6">
        <w:rPr>
          <w:i/>
          <w:sz w:val="28"/>
          <w:szCs w:val="28"/>
        </w:rPr>
        <w:t xml:space="preserve">Cho hình bình hành MNPQ có </w:t>
      </w:r>
      <w:r w:rsidR="00A667C6" w:rsidRPr="00043BC6">
        <w:rPr>
          <w:i/>
          <w:position w:val="-6"/>
          <w:sz w:val="28"/>
          <w:szCs w:val="28"/>
        </w:rPr>
        <w:object w:dxaOrig="960" w:dyaOrig="400" w14:anchorId="6A501D95">
          <v:shape id="_x0000_i1051" type="#_x0000_t75" style="width:48.85pt;height:19.7pt" o:ole="">
            <v:imagedata r:id="rId56" o:title=""/>
          </v:shape>
          <o:OLEObject Type="Embed" ProgID="Equation.DSMT4" ShapeID="_x0000_i1051" DrawAspect="Content" ObjectID="_1667670302" r:id="rId57"/>
        </w:object>
      </w:r>
      <w:r w:rsidR="00793177" w:rsidRPr="00043BC6">
        <w:rPr>
          <w:i/>
          <w:sz w:val="28"/>
          <w:szCs w:val="28"/>
        </w:rPr>
        <w:t>. Khi đó số đo của góc đối với góc M bằng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10"/>
        <w:gridCol w:w="2311"/>
        <w:gridCol w:w="2311"/>
        <w:gridCol w:w="2311"/>
      </w:tblGrid>
      <w:tr w:rsidR="00793177" w:rsidRPr="00043BC6" w14:paraId="63783B6C" w14:textId="77777777" w:rsidTr="000C7322">
        <w:tc>
          <w:tcPr>
            <w:tcW w:w="2310" w:type="dxa"/>
          </w:tcPr>
          <w:p w14:paraId="05BF9D6A" w14:textId="56ED0337" w:rsidR="00793177" w:rsidRPr="00043BC6" w:rsidRDefault="00793177" w:rsidP="00747365">
            <w:pPr>
              <w:jc w:val="both"/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 xml:space="preserve">A. </w:t>
            </w:r>
            <w:r w:rsidR="00A667C6" w:rsidRPr="00043BC6">
              <w:rPr>
                <w:position w:val="-6"/>
                <w:sz w:val="28"/>
                <w:szCs w:val="28"/>
              </w:rPr>
              <w:object w:dxaOrig="440" w:dyaOrig="360" w14:anchorId="1E8BD132">
                <v:shape id="_x0000_i1052" type="#_x0000_t75" style="width:22.3pt;height:18pt" o:ole="">
                  <v:imagedata r:id="rId58" o:title=""/>
                </v:shape>
                <o:OLEObject Type="Embed" ProgID="Equation.DSMT4" ShapeID="_x0000_i1052" DrawAspect="Content" ObjectID="_1667670303" r:id="rId59"/>
              </w:object>
            </w:r>
            <w:r w:rsidRPr="00043BC6">
              <w:rPr>
                <w:sz w:val="28"/>
                <w:szCs w:val="28"/>
              </w:rPr>
              <w:t xml:space="preserve"> </w:t>
            </w:r>
          </w:p>
        </w:tc>
        <w:tc>
          <w:tcPr>
            <w:tcW w:w="2311" w:type="dxa"/>
          </w:tcPr>
          <w:p w14:paraId="2306AC9F" w14:textId="77777777" w:rsidR="00793177" w:rsidRPr="00043BC6" w:rsidRDefault="00793177" w:rsidP="00747365">
            <w:pPr>
              <w:jc w:val="both"/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 xml:space="preserve">B. </w:t>
            </w:r>
            <w:r w:rsidRPr="00043BC6">
              <w:rPr>
                <w:position w:val="-6"/>
                <w:sz w:val="28"/>
                <w:szCs w:val="28"/>
              </w:rPr>
              <w:object w:dxaOrig="560" w:dyaOrig="360" w14:anchorId="74E52C80">
                <v:shape id="_x0000_i1053" type="#_x0000_t75" style="width:29.15pt;height:18pt" o:ole="">
                  <v:imagedata r:id="rId60" o:title=""/>
                </v:shape>
                <o:OLEObject Type="Embed" ProgID="Equation.DSMT4" ShapeID="_x0000_i1053" DrawAspect="Content" ObjectID="_1667670304" r:id="rId61"/>
              </w:object>
            </w:r>
          </w:p>
        </w:tc>
        <w:tc>
          <w:tcPr>
            <w:tcW w:w="2311" w:type="dxa"/>
          </w:tcPr>
          <w:p w14:paraId="521923AE" w14:textId="77777777" w:rsidR="00793177" w:rsidRPr="00043BC6" w:rsidRDefault="00793177" w:rsidP="00747365">
            <w:pPr>
              <w:jc w:val="both"/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 xml:space="preserve">C. </w:t>
            </w:r>
            <w:r w:rsidRPr="00043BC6">
              <w:rPr>
                <w:position w:val="-6"/>
                <w:sz w:val="28"/>
                <w:szCs w:val="28"/>
              </w:rPr>
              <w:object w:dxaOrig="560" w:dyaOrig="360" w14:anchorId="16E91354">
                <v:shape id="_x0000_i1054" type="#_x0000_t75" style="width:29.15pt;height:18pt" o:ole="">
                  <v:imagedata r:id="rId62" o:title=""/>
                </v:shape>
                <o:OLEObject Type="Embed" ProgID="Equation.DSMT4" ShapeID="_x0000_i1054" DrawAspect="Content" ObjectID="_1667670305" r:id="rId63"/>
              </w:object>
            </w:r>
          </w:p>
        </w:tc>
        <w:tc>
          <w:tcPr>
            <w:tcW w:w="2311" w:type="dxa"/>
          </w:tcPr>
          <w:p w14:paraId="297AB4D6" w14:textId="77777777" w:rsidR="00793177" w:rsidRPr="00043BC6" w:rsidRDefault="00793177" w:rsidP="00747365">
            <w:pPr>
              <w:jc w:val="both"/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 xml:space="preserve">D. </w:t>
            </w:r>
            <w:r w:rsidRPr="00043BC6">
              <w:rPr>
                <w:position w:val="-6"/>
                <w:sz w:val="28"/>
                <w:szCs w:val="28"/>
              </w:rPr>
              <w:object w:dxaOrig="420" w:dyaOrig="360" w14:anchorId="0697357E">
                <v:shape id="_x0000_i1055" type="#_x0000_t75" style="width:21.45pt;height:18pt" o:ole="">
                  <v:imagedata r:id="rId64" o:title=""/>
                </v:shape>
                <o:OLEObject Type="Embed" ProgID="Equation.DSMT4" ShapeID="_x0000_i1055" DrawAspect="Content" ObjectID="_1667670306" r:id="rId65"/>
              </w:object>
            </w:r>
          </w:p>
        </w:tc>
      </w:tr>
    </w:tbl>
    <w:p w14:paraId="168C9B98" w14:textId="77777777" w:rsidR="00793177" w:rsidRPr="00043BC6" w:rsidRDefault="00793177" w:rsidP="00747365">
      <w:pPr>
        <w:jc w:val="both"/>
        <w:rPr>
          <w:sz w:val="28"/>
          <w:szCs w:val="28"/>
        </w:rPr>
      </w:pPr>
    </w:p>
    <w:p w14:paraId="2B39C546" w14:textId="77777777" w:rsidR="00D150D9" w:rsidRPr="00043BC6" w:rsidRDefault="00D150D9" w:rsidP="00747365">
      <w:pPr>
        <w:jc w:val="both"/>
        <w:rPr>
          <w:sz w:val="28"/>
          <w:szCs w:val="28"/>
        </w:rPr>
      </w:pPr>
    </w:p>
    <w:p w14:paraId="6251EAF7" w14:textId="77777777" w:rsidR="00793177" w:rsidRPr="00043BC6" w:rsidRDefault="00793177" w:rsidP="00747365">
      <w:pPr>
        <w:jc w:val="both"/>
        <w:rPr>
          <w:sz w:val="28"/>
          <w:szCs w:val="28"/>
        </w:rPr>
      </w:pPr>
      <w:r w:rsidRPr="00043BC6">
        <w:rPr>
          <w:b/>
          <w:sz w:val="28"/>
          <w:szCs w:val="28"/>
        </w:rPr>
        <w:lastRenderedPageBreak/>
        <w:t>PHẦN II. TỰ LUẬN</w:t>
      </w:r>
      <w:r w:rsidRPr="00043BC6">
        <w:rPr>
          <w:sz w:val="28"/>
          <w:szCs w:val="28"/>
        </w:rPr>
        <w:t xml:space="preserve"> </w:t>
      </w:r>
      <w:r w:rsidRPr="00043BC6">
        <w:rPr>
          <w:i/>
          <w:sz w:val="28"/>
          <w:szCs w:val="28"/>
        </w:rPr>
        <w:t>(8 điểm)</w:t>
      </w:r>
    </w:p>
    <w:p w14:paraId="7BAFEC14" w14:textId="77777777" w:rsidR="00793177" w:rsidRPr="00043BC6" w:rsidRDefault="00793177" w:rsidP="00747365">
      <w:pPr>
        <w:jc w:val="both"/>
        <w:rPr>
          <w:sz w:val="28"/>
          <w:szCs w:val="28"/>
        </w:rPr>
      </w:pPr>
      <w:r w:rsidRPr="00043BC6">
        <w:rPr>
          <w:b/>
          <w:sz w:val="28"/>
          <w:szCs w:val="28"/>
        </w:rPr>
        <w:t>Bài 1.</w:t>
      </w:r>
      <w:r w:rsidRPr="00043BC6">
        <w:rPr>
          <w:sz w:val="28"/>
          <w:szCs w:val="28"/>
        </w:rPr>
        <w:t xml:space="preserve"> </w:t>
      </w:r>
      <w:r w:rsidRPr="00043BC6">
        <w:rPr>
          <w:i/>
          <w:sz w:val="28"/>
          <w:szCs w:val="28"/>
        </w:rPr>
        <w:t>(2 điểm)</w:t>
      </w:r>
      <w:r w:rsidRPr="00043BC6">
        <w:rPr>
          <w:sz w:val="28"/>
          <w:szCs w:val="28"/>
        </w:rPr>
        <w:t xml:space="preserve"> Phân tích các đa thức sau thành nhân tử:</w:t>
      </w:r>
    </w:p>
    <w:p w14:paraId="2700C01E" w14:textId="6332DCBD" w:rsidR="00793177" w:rsidRPr="00043BC6" w:rsidRDefault="001465E0" w:rsidP="00747365">
      <w:pPr>
        <w:jc w:val="both"/>
        <w:rPr>
          <w:sz w:val="28"/>
          <w:szCs w:val="28"/>
        </w:rPr>
      </w:pPr>
      <w:r w:rsidRPr="00043BC6">
        <w:rPr>
          <w:sz w:val="28"/>
          <w:szCs w:val="28"/>
        </w:rPr>
        <w:t xml:space="preserve">a) </w:t>
      </w:r>
      <w:r w:rsidR="00734D8E" w:rsidRPr="00043BC6">
        <w:rPr>
          <w:position w:val="-6"/>
          <w:sz w:val="28"/>
          <w:szCs w:val="28"/>
        </w:rPr>
        <w:object w:dxaOrig="1020" w:dyaOrig="360" w14:anchorId="71EBCA2F">
          <v:shape id="_x0000_i1056" type="#_x0000_t75" style="width:50.55pt;height:18pt" o:ole="">
            <v:imagedata r:id="rId66" o:title=""/>
          </v:shape>
          <o:OLEObject Type="Embed" ProgID="Equation.DSMT4" ShapeID="_x0000_i1056" DrawAspect="Content" ObjectID="_1667670307" r:id="rId67"/>
        </w:object>
      </w:r>
      <w:r w:rsidRPr="00043BC6">
        <w:rPr>
          <w:sz w:val="28"/>
          <w:szCs w:val="28"/>
        </w:rPr>
        <w:t xml:space="preserve"> </w:t>
      </w:r>
    </w:p>
    <w:p w14:paraId="62D6F452" w14:textId="0E8400B1" w:rsidR="001465E0" w:rsidRPr="00043BC6" w:rsidRDefault="001465E0" w:rsidP="00747365">
      <w:pPr>
        <w:jc w:val="both"/>
        <w:rPr>
          <w:sz w:val="28"/>
          <w:szCs w:val="28"/>
        </w:rPr>
      </w:pPr>
      <w:r w:rsidRPr="00043BC6">
        <w:rPr>
          <w:sz w:val="28"/>
          <w:szCs w:val="28"/>
        </w:rPr>
        <w:t xml:space="preserve">b) </w:t>
      </w:r>
      <w:r w:rsidR="00734D8E" w:rsidRPr="00043BC6">
        <w:rPr>
          <w:position w:val="-14"/>
          <w:sz w:val="28"/>
          <w:szCs w:val="28"/>
        </w:rPr>
        <w:object w:dxaOrig="2320" w:dyaOrig="420" w14:anchorId="7DB85BBD">
          <v:shape id="_x0000_i1057" type="#_x0000_t75" style="width:116.55pt;height:21.45pt" o:ole="">
            <v:imagedata r:id="rId68" o:title=""/>
          </v:shape>
          <o:OLEObject Type="Embed" ProgID="Equation.DSMT4" ShapeID="_x0000_i1057" DrawAspect="Content" ObjectID="_1667670308" r:id="rId69"/>
        </w:object>
      </w:r>
      <w:r w:rsidRPr="00043BC6">
        <w:rPr>
          <w:sz w:val="28"/>
          <w:szCs w:val="28"/>
        </w:rPr>
        <w:t xml:space="preserve"> </w:t>
      </w:r>
    </w:p>
    <w:p w14:paraId="6B67DB2F" w14:textId="6E47B4EF" w:rsidR="001465E0" w:rsidRPr="00043BC6" w:rsidRDefault="001465E0" w:rsidP="00747365">
      <w:pPr>
        <w:jc w:val="both"/>
        <w:rPr>
          <w:sz w:val="28"/>
          <w:szCs w:val="28"/>
        </w:rPr>
      </w:pPr>
      <w:r w:rsidRPr="00043BC6">
        <w:rPr>
          <w:sz w:val="28"/>
          <w:szCs w:val="28"/>
        </w:rPr>
        <w:t xml:space="preserve">c) </w:t>
      </w:r>
      <w:r w:rsidR="00734D8E" w:rsidRPr="00043BC6">
        <w:rPr>
          <w:position w:val="-12"/>
          <w:sz w:val="28"/>
          <w:szCs w:val="28"/>
        </w:rPr>
        <w:object w:dxaOrig="1740" w:dyaOrig="420" w14:anchorId="24A46CCE">
          <v:shape id="_x0000_i1058" type="#_x0000_t75" style="width:86.55pt;height:21.45pt" o:ole="">
            <v:imagedata r:id="rId70" o:title=""/>
          </v:shape>
          <o:OLEObject Type="Embed" ProgID="Equation.DSMT4" ShapeID="_x0000_i1058" DrawAspect="Content" ObjectID="_1667670309" r:id="rId71"/>
        </w:object>
      </w:r>
      <w:r w:rsidRPr="00043BC6">
        <w:rPr>
          <w:sz w:val="28"/>
          <w:szCs w:val="28"/>
        </w:rPr>
        <w:t xml:space="preserve"> </w:t>
      </w:r>
    </w:p>
    <w:p w14:paraId="0A507B69" w14:textId="38E23C8F" w:rsidR="001465E0" w:rsidRPr="00043BC6" w:rsidRDefault="001465E0" w:rsidP="00747365">
      <w:pPr>
        <w:jc w:val="both"/>
        <w:rPr>
          <w:sz w:val="28"/>
          <w:szCs w:val="28"/>
        </w:rPr>
      </w:pPr>
      <w:r w:rsidRPr="00043BC6">
        <w:rPr>
          <w:sz w:val="28"/>
          <w:szCs w:val="28"/>
        </w:rPr>
        <w:t xml:space="preserve">d) </w:t>
      </w:r>
      <w:r w:rsidR="00734D8E" w:rsidRPr="00043BC6">
        <w:rPr>
          <w:position w:val="-6"/>
          <w:sz w:val="28"/>
          <w:szCs w:val="28"/>
        </w:rPr>
        <w:object w:dxaOrig="1040" w:dyaOrig="360" w14:anchorId="52EEDA26">
          <v:shape id="_x0000_i1059" type="#_x0000_t75" style="width:52.3pt;height:18pt" o:ole="">
            <v:imagedata r:id="rId72" o:title=""/>
          </v:shape>
          <o:OLEObject Type="Embed" ProgID="Equation.DSMT4" ShapeID="_x0000_i1059" DrawAspect="Content" ObjectID="_1667670310" r:id="rId73"/>
        </w:object>
      </w:r>
      <w:r w:rsidRPr="00043BC6">
        <w:rPr>
          <w:sz w:val="28"/>
          <w:szCs w:val="28"/>
        </w:rPr>
        <w:t xml:space="preserve"> </w:t>
      </w:r>
    </w:p>
    <w:p w14:paraId="4C9B1CD2" w14:textId="77777777" w:rsidR="001465E0" w:rsidRPr="00043BC6" w:rsidRDefault="001465E0" w:rsidP="00747365">
      <w:pPr>
        <w:jc w:val="both"/>
        <w:rPr>
          <w:sz w:val="28"/>
          <w:szCs w:val="28"/>
        </w:rPr>
      </w:pPr>
      <w:r w:rsidRPr="00043BC6">
        <w:rPr>
          <w:b/>
          <w:sz w:val="28"/>
          <w:szCs w:val="28"/>
        </w:rPr>
        <w:t>Bài 2.</w:t>
      </w:r>
      <w:r w:rsidRPr="00043BC6">
        <w:rPr>
          <w:sz w:val="28"/>
          <w:szCs w:val="28"/>
        </w:rPr>
        <w:t xml:space="preserve"> </w:t>
      </w:r>
      <w:r w:rsidRPr="00043BC6">
        <w:rPr>
          <w:i/>
          <w:sz w:val="28"/>
          <w:szCs w:val="28"/>
        </w:rPr>
        <w:t>(1,5 điểm)</w:t>
      </w:r>
      <w:r w:rsidRPr="00043BC6">
        <w:rPr>
          <w:sz w:val="28"/>
          <w:szCs w:val="28"/>
        </w:rPr>
        <w:t xml:space="preserve"> Tìm x, biết:</w:t>
      </w:r>
    </w:p>
    <w:p w14:paraId="75AD8E89" w14:textId="3153B701" w:rsidR="001465E0" w:rsidRPr="00043BC6" w:rsidRDefault="001465E0" w:rsidP="00747365">
      <w:pPr>
        <w:jc w:val="both"/>
        <w:rPr>
          <w:sz w:val="28"/>
          <w:szCs w:val="28"/>
        </w:rPr>
      </w:pPr>
      <w:r w:rsidRPr="00043BC6">
        <w:rPr>
          <w:sz w:val="28"/>
          <w:szCs w:val="28"/>
        </w:rPr>
        <w:t xml:space="preserve">a) </w:t>
      </w:r>
      <w:r w:rsidR="00786C65" w:rsidRPr="00043BC6">
        <w:rPr>
          <w:position w:val="-14"/>
          <w:sz w:val="28"/>
          <w:szCs w:val="28"/>
        </w:rPr>
        <w:object w:dxaOrig="2220" w:dyaOrig="420" w14:anchorId="3033D04D">
          <v:shape id="_x0000_i1060" type="#_x0000_t75" style="width:110.55pt;height:21.45pt" o:ole="">
            <v:imagedata r:id="rId74" o:title=""/>
          </v:shape>
          <o:OLEObject Type="Embed" ProgID="Equation.DSMT4" ShapeID="_x0000_i1060" DrawAspect="Content" ObjectID="_1667670311" r:id="rId75"/>
        </w:object>
      </w:r>
      <w:r w:rsidRPr="00043BC6">
        <w:rPr>
          <w:sz w:val="28"/>
          <w:szCs w:val="28"/>
        </w:rPr>
        <w:t xml:space="preserve"> </w:t>
      </w:r>
    </w:p>
    <w:p w14:paraId="1E420D57" w14:textId="524FEFC8" w:rsidR="001465E0" w:rsidRPr="00043BC6" w:rsidRDefault="001465E0" w:rsidP="00747365">
      <w:pPr>
        <w:jc w:val="both"/>
        <w:rPr>
          <w:sz w:val="28"/>
          <w:szCs w:val="28"/>
        </w:rPr>
      </w:pPr>
      <w:r w:rsidRPr="00043BC6">
        <w:rPr>
          <w:sz w:val="28"/>
          <w:szCs w:val="28"/>
        </w:rPr>
        <w:t xml:space="preserve">b) </w:t>
      </w:r>
      <w:r w:rsidR="00734D8E" w:rsidRPr="00043BC6">
        <w:rPr>
          <w:position w:val="-14"/>
          <w:sz w:val="28"/>
          <w:szCs w:val="28"/>
        </w:rPr>
        <w:object w:dxaOrig="2600" w:dyaOrig="480" w14:anchorId="4ECAF469">
          <v:shape id="_x0000_i1061" type="#_x0000_t75" style="width:130.3pt;height:23.15pt" o:ole="">
            <v:imagedata r:id="rId76" o:title=""/>
          </v:shape>
          <o:OLEObject Type="Embed" ProgID="Equation.DSMT4" ShapeID="_x0000_i1061" DrawAspect="Content" ObjectID="_1667670312" r:id="rId77"/>
        </w:object>
      </w:r>
      <w:r w:rsidRPr="00043BC6">
        <w:rPr>
          <w:sz w:val="28"/>
          <w:szCs w:val="28"/>
        </w:rPr>
        <w:t xml:space="preserve"> </w:t>
      </w:r>
    </w:p>
    <w:p w14:paraId="670687E9" w14:textId="0787C630" w:rsidR="001465E0" w:rsidRPr="00043BC6" w:rsidRDefault="001465E0" w:rsidP="00747365">
      <w:pPr>
        <w:jc w:val="both"/>
        <w:rPr>
          <w:sz w:val="28"/>
          <w:szCs w:val="28"/>
        </w:rPr>
      </w:pPr>
      <w:r w:rsidRPr="00043BC6">
        <w:rPr>
          <w:sz w:val="28"/>
          <w:szCs w:val="28"/>
        </w:rPr>
        <w:t xml:space="preserve">c) </w:t>
      </w:r>
      <w:r w:rsidR="00734D8E" w:rsidRPr="00043BC6">
        <w:rPr>
          <w:position w:val="-6"/>
          <w:sz w:val="28"/>
          <w:szCs w:val="28"/>
        </w:rPr>
        <w:object w:dxaOrig="1700" w:dyaOrig="360" w14:anchorId="5B0F4333">
          <v:shape id="_x0000_i1062" type="#_x0000_t75" style="width:85.7pt;height:18pt" o:ole="">
            <v:imagedata r:id="rId78" o:title=""/>
          </v:shape>
          <o:OLEObject Type="Embed" ProgID="Equation.DSMT4" ShapeID="_x0000_i1062" DrawAspect="Content" ObjectID="_1667670313" r:id="rId79"/>
        </w:object>
      </w:r>
      <w:r w:rsidRPr="00043BC6">
        <w:rPr>
          <w:sz w:val="28"/>
          <w:szCs w:val="28"/>
        </w:rPr>
        <w:t xml:space="preserve"> </w:t>
      </w:r>
    </w:p>
    <w:p w14:paraId="0098F686" w14:textId="77777777" w:rsidR="001465E0" w:rsidRPr="00043BC6" w:rsidRDefault="003E13FE" w:rsidP="00747365">
      <w:pPr>
        <w:jc w:val="both"/>
        <w:rPr>
          <w:sz w:val="28"/>
          <w:szCs w:val="28"/>
        </w:rPr>
      </w:pPr>
      <w:r w:rsidRPr="00043BC6">
        <w:rPr>
          <w:b/>
          <w:sz w:val="28"/>
          <w:szCs w:val="28"/>
        </w:rPr>
        <w:t>Bài 3.</w:t>
      </w:r>
      <w:r w:rsidRPr="00043BC6">
        <w:rPr>
          <w:sz w:val="28"/>
          <w:szCs w:val="28"/>
        </w:rPr>
        <w:t xml:space="preserve"> </w:t>
      </w:r>
      <w:r w:rsidRPr="00043BC6">
        <w:rPr>
          <w:i/>
          <w:sz w:val="28"/>
          <w:szCs w:val="28"/>
        </w:rPr>
        <w:t>(1</w:t>
      </w:r>
      <w:r w:rsidR="001465E0" w:rsidRPr="00043BC6">
        <w:rPr>
          <w:i/>
          <w:sz w:val="28"/>
          <w:szCs w:val="28"/>
        </w:rPr>
        <w:t xml:space="preserve"> điểm)</w:t>
      </w:r>
      <w:r w:rsidR="001465E0" w:rsidRPr="00043BC6">
        <w:rPr>
          <w:sz w:val="28"/>
          <w:szCs w:val="28"/>
        </w:rPr>
        <w:t xml:space="preserve"> </w:t>
      </w:r>
    </w:p>
    <w:p w14:paraId="07363658" w14:textId="0774E075" w:rsidR="001465E0" w:rsidRPr="00043BC6" w:rsidRDefault="001465E0" w:rsidP="00747365">
      <w:pPr>
        <w:jc w:val="both"/>
        <w:rPr>
          <w:sz w:val="28"/>
          <w:szCs w:val="28"/>
        </w:rPr>
      </w:pPr>
      <w:r w:rsidRPr="00043BC6">
        <w:rPr>
          <w:sz w:val="28"/>
          <w:szCs w:val="28"/>
        </w:rPr>
        <w:t xml:space="preserve">a) Thực hiện phép chia đa thức </w:t>
      </w:r>
      <w:r w:rsidR="00F77ED9" w:rsidRPr="00043BC6">
        <w:rPr>
          <w:position w:val="-6"/>
          <w:sz w:val="28"/>
          <w:szCs w:val="28"/>
        </w:rPr>
        <w:object w:dxaOrig="1939" w:dyaOrig="360" w14:anchorId="7391DA4F">
          <v:shape id="_x0000_i1063" type="#_x0000_t75" style="width:96pt;height:18pt" o:ole="">
            <v:imagedata r:id="rId80" o:title=""/>
          </v:shape>
          <o:OLEObject Type="Embed" ProgID="Equation.DSMT4" ShapeID="_x0000_i1063" DrawAspect="Content" ObjectID="_1667670314" r:id="rId81"/>
        </w:object>
      </w:r>
      <w:r w:rsidRPr="00043BC6">
        <w:rPr>
          <w:sz w:val="28"/>
          <w:szCs w:val="28"/>
        </w:rPr>
        <w:t xml:space="preserve"> cho đa thức </w:t>
      </w:r>
      <w:r w:rsidRPr="00043BC6">
        <w:rPr>
          <w:position w:val="-4"/>
          <w:sz w:val="28"/>
          <w:szCs w:val="28"/>
        </w:rPr>
        <w:object w:dxaOrig="580" w:dyaOrig="279" w14:anchorId="3D710049">
          <v:shape id="_x0000_i1064" type="#_x0000_t75" style="width:29.15pt;height:13.7pt" o:ole="">
            <v:imagedata r:id="rId82" o:title=""/>
          </v:shape>
          <o:OLEObject Type="Embed" ProgID="Equation.DSMT4" ShapeID="_x0000_i1064" DrawAspect="Content" ObjectID="_1667670315" r:id="rId83"/>
        </w:object>
      </w:r>
    </w:p>
    <w:p w14:paraId="45CF8245" w14:textId="35211549" w:rsidR="001465E0" w:rsidRPr="00043BC6" w:rsidRDefault="003E13FE" w:rsidP="00747365">
      <w:pPr>
        <w:jc w:val="both"/>
        <w:rPr>
          <w:sz w:val="28"/>
          <w:szCs w:val="28"/>
        </w:rPr>
      </w:pPr>
      <w:r w:rsidRPr="00043BC6">
        <w:rPr>
          <w:sz w:val="28"/>
          <w:szCs w:val="28"/>
        </w:rPr>
        <w:t>b) Xác định</w:t>
      </w:r>
      <w:r w:rsidR="001465E0" w:rsidRPr="00043BC6">
        <w:rPr>
          <w:sz w:val="28"/>
          <w:szCs w:val="28"/>
        </w:rPr>
        <w:t xml:space="preserve"> a sao cho đa thức </w:t>
      </w:r>
      <w:r w:rsidR="00F77ED9" w:rsidRPr="00043BC6">
        <w:rPr>
          <w:position w:val="-6"/>
          <w:sz w:val="28"/>
          <w:szCs w:val="28"/>
        </w:rPr>
        <w:object w:dxaOrig="2920" w:dyaOrig="360" w14:anchorId="3324C677">
          <v:shape id="_x0000_i1065" type="#_x0000_t75" style="width:146.55pt;height:18pt" o:ole="">
            <v:imagedata r:id="rId84" o:title=""/>
          </v:shape>
          <o:OLEObject Type="Embed" ProgID="Equation.DSMT4" ShapeID="_x0000_i1065" DrawAspect="Content" ObjectID="_1667670316" r:id="rId85"/>
        </w:object>
      </w:r>
      <w:r w:rsidRPr="00043BC6">
        <w:rPr>
          <w:sz w:val="28"/>
          <w:szCs w:val="28"/>
        </w:rPr>
        <w:t xml:space="preserve"> chia hết cho đa thức </w:t>
      </w:r>
      <w:r w:rsidRPr="00043BC6">
        <w:rPr>
          <w:position w:val="-6"/>
          <w:sz w:val="28"/>
          <w:szCs w:val="28"/>
        </w:rPr>
        <w:object w:dxaOrig="1240" w:dyaOrig="360" w14:anchorId="24DE83D2">
          <v:shape id="_x0000_i1066" type="#_x0000_t75" style="width:61.7pt;height:18pt" o:ole="">
            <v:imagedata r:id="rId86" o:title=""/>
          </v:shape>
          <o:OLEObject Type="Embed" ProgID="Equation.DSMT4" ShapeID="_x0000_i1066" DrawAspect="Content" ObjectID="_1667670317" r:id="rId87"/>
        </w:object>
      </w:r>
    </w:p>
    <w:p w14:paraId="44C56E2A" w14:textId="270E239C" w:rsidR="003E13FE" w:rsidRPr="00043BC6" w:rsidRDefault="003E13FE" w:rsidP="00747365">
      <w:pPr>
        <w:jc w:val="both"/>
        <w:rPr>
          <w:sz w:val="28"/>
          <w:szCs w:val="28"/>
        </w:rPr>
      </w:pPr>
      <w:r w:rsidRPr="00043BC6">
        <w:rPr>
          <w:b/>
          <w:sz w:val="28"/>
          <w:szCs w:val="28"/>
        </w:rPr>
        <w:t xml:space="preserve">Bài 4. </w:t>
      </w:r>
      <w:r w:rsidRPr="00043BC6">
        <w:rPr>
          <w:i/>
          <w:sz w:val="28"/>
          <w:szCs w:val="28"/>
        </w:rPr>
        <w:t>(3 điểm)</w:t>
      </w:r>
      <w:r w:rsidRPr="00043BC6">
        <w:rPr>
          <w:sz w:val="28"/>
          <w:szCs w:val="28"/>
        </w:rPr>
        <w:t xml:space="preserve"> Cho hình bình hành </w:t>
      </w:r>
      <w:r w:rsidR="00A87327" w:rsidRPr="00043BC6">
        <w:rPr>
          <w:sz w:val="28"/>
          <w:szCs w:val="28"/>
        </w:rPr>
        <w:t>MNPQ</w:t>
      </w:r>
      <w:r w:rsidRPr="00043BC6">
        <w:rPr>
          <w:sz w:val="28"/>
          <w:szCs w:val="28"/>
        </w:rPr>
        <w:t xml:space="preserve"> (</w:t>
      </w:r>
      <w:r w:rsidR="00BE0642" w:rsidRPr="00043BC6">
        <w:rPr>
          <w:sz w:val="28"/>
          <w:szCs w:val="28"/>
        </w:rPr>
        <w:t>MN &gt; MQ</w:t>
      </w:r>
      <w:r w:rsidRPr="00043BC6">
        <w:rPr>
          <w:sz w:val="28"/>
          <w:szCs w:val="28"/>
        </w:rPr>
        <w:t xml:space="preserve">). Gọi </w:t>
      </w:r>
      <w:r w:rsidR="00BE0642" w:rsidRPr="00043BC6">
        <w:rPr>
          <w:sz w:val="28"/>
          <w:szCs w:val="28"/>
        </w:rPr>
        <w:t>I</w:t>
      </w:r>
      <w:r w:rsidRPr="00043BC6">
        <w:rPr>
          <w:sz w:val="28"/>
          <w:szCs w:val="28"/>
        </w:rPr>
        <w:t xml:space="preserve"> và K lần lượt là trung điểm của </w:t>
      </w:r>
      <w:r w:rsidR="00BE0642" w:rsidRPr="00043BC6">
        <w:rPr>
          <w:sz w:val="28"/>
          <w:szCs w:val="28"/>
        </w:rPr>
        <w:t xml:space="preserve">PQ </w:t>
      </w:r>
      <w:r w:rsidRPr="00043BC6">
        <w:rPr>
          <w:sz w:val="28"/>
          <w:szCs w:val="28"/>
        </w:rPr>
        <w:t xml:space="preserve">và </w:t>
      </w:r>
      <w:r w:rsidR="00BE0642" w:rsidRPr="00043BC6">
        <w:rPr>
          <w:sz w:val="28"/>
          <w:szCs w:val="28"/>
        </w:rPr>
        <w:t>MN</w:t>
      </w:r>
      <w:r w:rsidRPr="00043BC6">
        <w:rPr>
          <w:sz w:val="28"/>
          <w:szCs w:val="28"/>
        </w:rPr>
        <w:t xml:space="preserve">; </w:t>
      </w:r>
      <w:r w:rsidR="00F653AD">
        <w:rPr>
          <w:sz w:val="28"/>
          <w:szCs w:val="28"/>
        </w:rPr>
        <w:t>QN</w:t>
      </w:r>
      <w:r w:rsidRPr="00043BC6">
        <w:rPr>
          <w:sz w:val="28"/>
          <w:szCs w:val="28"/>
        </w:rPr>
        <w:t xml:space="preserve"> cắt </w:t>
      </w:r>
      <w:r w:rsidR="00BE0642" w:rsidRPr="00043BC6">
        <w:rPr>
          <w:sz w:val="28"/>
          <w:szCs w:val="28"/>
        </w:rPr>
        <w:t>MI</w:t>
      </w:r>
      <w:r w:rsidRPr="00043BC6">
        <w:rPr>
          <w:sz w:val="28"/>
          <w:szCs w:val="28"/>
        </w:rPr>
        <w:t xml:space="preserve">, </w:t>
      </w:r>
      <w:r w:rsidR="00BE0642" w:rsidRPr="00043BC6">
        <w:rPr>
          <w:sz w:val="28"/>
          <w:szCs w:val="28"/>
        </w:rPr>
        <w:t>MP</w:t>
      </w:r>
      <w:r w:rsidRPr="00043BC6">
        <w:rPr>
          <w:sz w:val="28"/>
          <w:szCs w:val="28"/>
        </w:rPr>
        <w:t xml:space="preserve"> và</w:t>
      </w:r>
      <w:r w:rsidR="00BE0642" w:rsidRPr="00043BC6">
        <w:rPr>
          <w:sz w:val="28"/>
          <w:szCs w:val="28"/>
        </w:rPr>
        <w:t xml:space="preserve"> KP</w:t>
      </w:r>
      <w:r w:rsidRPr="00043BC6">
        <w:rPr>
          <w:sz w:val="28"/>
          <w:szCs w:val="28"/>
        </w:rPr>
        <w:t xml:space="preserve"> lần lượt tại </w:t>
      </w:r>
      <w:r w:rsidR="00BE0642" w:rsidRPr="00043BC6">
        <w:rPr>
          <w:sz w:val="28"/>
          <w:szCs w:val="28"/>
        </w:rPr>
        <w:t>A</w:t>
      </w:r>
      <w:r w:rsidRPr="00043BC6">
        <w:rPr>
          <w:sz w:val="28"/>
          <w:szCs w:val="28"/>
        </w:rPr>
        <w:t xml:space="preserve">, </w:t>
      </w:r>
      <w:r w:rsidR="00BE0642" w:rsidRPr="00043BC6">
        <w:rPr>
          <w:sz w:val="28"/>
          <w:szCs w:val="28"/>
        </w:rPr>
        <w:t>B</w:t>
      </w:r>
      <w:r w:rsidRPr="00043BC6">
        <w:rPr>
          <w:sz w:val="28"/>
          <w:szCs w:val="28"/>
        </w:rPr>
        <w:t xml:space="preserve">, </w:t>
      </w:r>
      <w:r w:rsidR="00BE0642" w:rsidRPr="00043BC6">
        <w:rPr>
          <w:sz w:val="28"/>
          <w:szCs w:val="28"/>
        </w:rPr>
        <w:t>C</w:t>
      </w:r>
      <w:r w:rsidRPr="00043BC6">
        <w:rPr>
          <w:sz w:val="28"/>
          <w:szCs w:val="28"/>
        </w:rPr>
        <w:t>. Chứng minh rằng:</w:t>
      </w:r>
    </w:p>
    <w:p w14:paraId="6520225D" w14:textId="01D9D257" w:rsidR="003E13FE" w:rsidRPr="00043BC6" w:rsidRDefault="003E13FE" w:rsidP="00747365">
      <w:pPr>
        <w:jc w:val="both"/>
        <w:rPr>
          <w:sz w:val="28"/>
          <w:szCs w:val="28"/>
        </w:rPr>
      </w:pPr>
      <w:r w:rsidRPr="00043BC6">
        <w:rPr>
          <w:sz w:val="28"/>
          <w:szCs w:val="28"/>
        </w:rPr>
        <w:t xml:space="preserve">a) Tứ giác </w:t>
      </w:r>
      <w:r w:rsidR="00657F6B" w:rsidRPr="00043BC6">
        <w:rPr>
          <w:sz w:val="28"/>
          <w:szCs w:val="28"/>
        </w:rPr>
        <w:t>MKPI</w:t>
      </w:r>
      <w:r w:rsidRPr="00043BC6">
        <w:rPr>
          <w:sz w:val="28"/>
          <w:szCs w:val="28"/>
        </w:rPr>
        <w:t xml:space="preserve"> là hình bình hành </w:t>
      </w:r>
    </w:p>
    <w:p w14:paraId="1CD33336" w14:textId="20F454F6" w:rsidR="003E13FE" w:rsidRPr="00043BC6" w:rsidRDefault="003E13FE" w:rsidP="00747365">
      <w:pPr>
        <w:jc w:val="both"/>
        <w:rPr>
          <w:sz w:val="28"/>
          <w:szCs w:val="28"/>
        </w:rPr>
      </w:pPr>
      <w:r w:rsidRPr="00043BC6">
        <w:rPr>
          <w:sz w:val="28"/>
          <w:szCs w:val="28"/>
        </w:rPr>
        <w:t xml:space="preserve">b) Ba điểm </w:t>
      </w:r>
      <w:r w:rsidR="005954C3" w:rsidRPr="00043BC6">
        <w:rPr>
          <w:sz w:val="28"/>
          <w:szCs w:val="28"/>
        </w:rPr>
        <w:t>I</w:t>
      </w:r>
      <w:r w:rsidRPr="00043BC6">
        <w:rPr>
          <w:sz w:val="28"/>
          <w:szCs w:val="28"/>
        </w:rPr>
        <w:t xml:space="preserve">, </w:t>
      </w:r>
      <w:r w:rsidR="00A84FB8" w:rsidRPr="00043BC6">
        <w:rPr>
          <w:sz w:val="28"/>
          <w:szCs w:val="28"/>
        </w:rPr>
        <w:t>B</w:t>
      </w:r>
      <w:r w:rsidRPr="00043BC6">
        <w:rPr>
          <w:sz w:val="28"/>
          <w:szCs w:val="28"/>
        </w:rPr>
        <w:t xml:space="preserve">, </w:t>
      </w:r>
      <w:r w:rsidR="005954C3" w:rsidRPr="00043BC6">
        <w:rPr>
          <w:sz w:val="28"/>
          <w:szCs w:val="28"/>
        </w:rPr>
        <w:t>K</w:t>
      </w:r>
      <w:r w:rsidRPr="00043BC6">
        <w:rPr>
          <w:sz w:val="28"/>
          <w:szCs w:val="28"/>
        </w:rPr>
        <w:t xml:space="preserve"> thẳng hàng</w:t>
      </w:r>
    </w:p>
    <w:p w14:paraId="6D6067E5" w14:textId="1D0C718B" w:rsidR="003E13FE" w:rsidRPr="00043BC6" w:rsidRDefault="003E13FE" w:rsidP="00747365">
      <w:pPr>
        <w:jc w:val="both"/>
        <w:rPr>
          <w:sz w:val="28"/>
          <w:szCs w:val="28"/>
        </w:rPr>
      </w:pPr>
      <w:r w:rsidRPr="00043BC6">
        <w:rPr>
          <w:sz w:val="28"/>
          <w:szCs w:val="28"/>
        </w:rPr>
        <w:t xml:space="preserve">c) </w:t>
      </w:r>
      <w:r w:rsidR="00A84FB8" w:rsidRPr="00043BC6">
        <w:rPr>
          <w:sz w:val="28"/>
          <w:szCs w:val="28"/>
        </w:rPr>
        <w:t>QA</w:t>
      </w:r>
      <w:r w:rsidRPr="00043BC6">
        <w:rPr>
          <w:sz w:val="28"/>
          <w:szCs w:val="28"/>
        </w:rPr>
        <w:t xml:space="preserve"> = </w:t>
      </w:r>
      <w:r w:rsidR="00A84FB8" w:rsidRPr="00043BC6">
        <w:rPr>
          <w:sz w:val="28"/>
          <w:szCs w:val="28"/>
        </w:rPr>
        <w:t>AC</w:t>
      </w:r>
      <w:r w:rsidRPr="00043BC6">
        <w:rPr>
          <w:sz w:val="28"/>
          <w:szCs w:val="28"/>
        </w:rPr>
        <w:t xml:space="preserve"> = </w:t>
      </w:r>
      <w:r w:rsidR="00A84FB8" w:rsidRPr="00043BC6">
        <w:rPr>
          <w:sz w:val="28"/>
          <w:szCs w:val="28"/>
        </w:rPr>
        <w:t>CN</w:t>
      </w:r>
    </w:p>
    <w:p w14:paraId="267EAEC2" w14:textId="62F89327" w:rsidR="003E13FE" w:rsidRPr="00043BC6" w:rsidRDefault="003E13FE" w:rsidP="00747365">
      <w:pPr>
        <w:jc w:val="both"/>
        <w:rPr>
          <w:sz w:val="28"/>
          <w:szCs w:val="28"/>
        </w:rPr>
      </w:pPr>
      <w:r w:rsidRPr="00043BC6">
        <w:rPr>
          <w:sz w:val="28"/>
          <w:szCs w:val="28"/>
        </w:rPr>
        <w:t xml:space="preserve">d) </w:t>
      </w:r>
      <w:r w:rsidR="00A84FB8" w:rsidRPr="00043BC6">
        <w:rPr>
          <w:sz w:val="28"/>
          <w:szCs w:val="28"/>
        </w:rPr>
        <w:t>MI</w:t>
      </w:r>
      <w:r w:rsidRPr="00043BC6">
        <w:rPr>
          <w:sz w:val="28"/>
          <w:szCs w:val="28"/>
        </w:rPr>
        <w:t xml:space="preserve"> = 3 K</w:t>
      </w:r>
      <w:r w:rsidR="00A84FB8" w:rsidRPr="00043BC6">
        <w:rPr>
          <w:sz w:val="28"/>
          <w:szCs w:val="28"/>
        </w:rPr>
        <w:t>C</w:t>
      </w:r>
    </w:p>
    <w:p w14:paraId="650317F9" w14:textId="77777777" w:rsidR="000C7322" w:rsidRPr="003F69BF" w:rsidRDefault="003E13FE" w:rsidP="00747365">
      <w:pPr>
        <w:jc w:val="both"/>
        <w:rPr>
          <w:sz w:val="28"/>
          <w:szCs w:val="28"/>
        </w:rPr>
      </w:pPr>
      <w:r w:rsidRPr="003F69BF">
        <w:rPr>
          <w:b/>
          <w:sz w:val="28"/>
          <w:szCs w:val="28"/>
        </w:rPr>
        <w:t>Bài 5.</w:t>
      </w:r>
      <w:r w:rsidRPr="003F69BF">
        <w:rPr>
          <w:sz w:val="28"/>
          <w:szCs w:val="28"/>
        </w:rPr>
        <w:t xml:space="preserve"> </w:t>
      </w:r>
      <w:r w:rsidRPr="003F69BF">
        <w:rPr>
          <w:i/>
          <w:sz w:val="28"/>
          <w:szCs w:val="28"/>
        </w:rPr>
        <w:t>(0,5 điểm)</w:t>
      </w:r>
      <w:r w:rsidRPr="003F69BF">
        <w:rPr>
          <w:sz w:val="28"/>
          <w:szCs w:val="28"/>
        </w:rPr>
        <w:t xml:space="preserve"> Tìm giá trị nhỏ nhất của biểu thức</w:t>
      </w:r>
      <w:r w:rsidR="000C7322" w:rsidRPr="003F69BF">
        <w:rPr>
          <w:sz w:val="28"/>
          <w:szCs w:val="28"/>
        </w:rPr>
        <w:t xml:space="preserve"> sau:</w:t>
      </w:r>
    </w:p>
    <w:p w14:paraId="42BBA0F2" w14:textId="657EEBFF" w:rsidR="003E13FE" w:rsidRPr="00043BC6" w:rsidRDefault="00786C65" w:rsidP="00747365">
      <w:pPr>
        <w:jc w:val="center"/>
        <w:rPr>
          <w:sz w:val="28"/>
          <w:szCs w:val="28"/>
        </w:rPr>
      </w:pPr>
      <w:r w:rsidRPr="00043BC6">
        <w:rPr>
          <w:position w:val="-14"/>
          <w:sz w:val="28"/>
          <w:szCs w:val="28"/>
        </w:rPr>
        <w:object w:dxaOrig="3600" w:dyaOrig="420" w14:anchorId="0773D8CC">
          <v:shape id="_x0000_i1067" type="#_x0000_t75" style="width:180.85pt;height:21.45pt" o:ole="">
            <v:imagedata r:id="rId88" o:title=""/>
          </v:shape>
          <o:OLEObject Type="Embed" ProgID="Equation.DSMT4" ShapeID="_x0000_i1067" DrawAspect="Content" ObjectID="_1667670318" r:id="rId89"/>
        </w:object>
      </w:r>
    </w:p>
    <w:p w14:paraId="331A3690" w14:textId="77777777" w:rsidR="001465E0" w:rsidRPr="00043BC6" w:rsidRDefault="001465E0">
      <w:pPr>
        <w:rPr>
          <w:sz w:val="28"/>
          <w:szCs w:val="28"/>
        </w:rPr>
      </w:pPr>
    </w:p>
    <w:p w14:paraId="0FABF334" w14:textId="77777777" w:rsidR="00B02D77" w:rsidRPr="00043BC6" w:rsidRDefault="00B02D77">
      <w:pPr>
        <w:rPr>
          <w:sz w:val="28"/>
          <w:szCs w:val="28"/>
        </w:rPr>
      </w:pPr>
    </w:p>
    <w:p w14:paraId="529DD0E8" w14:textId="77777777" w:rsidR="00D150D9" w:rsidRPr="00043BC6" w:rsidRDefault="00D150D9" w:rsidP="00D150D9">
      <w:pPr>
        <w:jc w:val="center"/>
        <w:rPr>
          <w:b/>
          <w:sz w:val="28"/>
          <w:szCs w:val="28"/>
        </w:rPr>
      </w:pPr>
      <w:r w:rsidRPr="00043BC6">
        <w:rPr>
          <w:b/>
          <w:sz w:val="28"/>
          <w:szCs w:val="28"/>
        </w:rPr>
        <w:lastRenderedPageBreak/>
        <w:t>ĐÁP ÁN VÀ BIỂU ĐIỂM CHI TIẾT ĐỀ SỐ 01</w:t>
      </w:r>
    </w:p>
    <w:p w14:paraId="0B6424E8" w14:textId="77777777" w:rsidR="00D150D9" w:rsidRPr="00043BC6" w:rsidRDefault="00D150D9" w:rsidP="00D150D9">
      <w:pPr>
        <w:jc w:val="center"/>
        <w:rPr>
          <w:b/>
          <w:i/>
          <w:sz w:val="28"/>
          <w:szCs w:val="28"/>
        </w:rPr>
      </w:pPr>
      <w:r w:rsidRPr="00043BC6">
        <w:rPr>
          <w:b/>
          <w:i/>
          <w:sz w:val="28"/>
          <w:szCs w:val="28"/>
        </w:rPr>
        <w:t>(Tính đúng đến 0,25 điểm)</w:t>
      </w:r>
    </w:p>
    <w:p w14:paraId="1BE89CD8" w14:textId="77777777" w:rsidR="00D150D9" w:rsidRPr="00043BC6" w:rsidRDefault="00D150D9">
      <w:pPr>
        <w:rPr>
          <w:i/>
          <w:sz w:val="28"/>
          <w:szCs w:val="28"/>
        </w:rPr>
      </w:pPr>
      <w:r w:rsidRPr="00043BC6">
        <w:rPr>
          <w:b/>
          <w:sz w:val="28"/>
          <w:szCs w:val="28"/>
        </w:rPr>
        <w:t xml:space="preserve">I. TRẮC NGHIỆM </w:t>
      </w:r>
      <w:r w:rsidRPr="00043BC6">
        <w:rPr>
          <w:i/>
          <w:sz w:val="28"/>
          <w:szCs w:val="28"/>
        </w:rPr>
        <w:t>(2 điểm). Mỗi câu đúng được 0,25 điể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01"/>
        <w:gridCol w:w="953"/>
        <w:gridCol w:w="1027"/>
        <w:gridCol w:w="1027"/>
        <w:gridCol w:w="1027"/>
        <w:gridCol w:w="1027"/>
        <w:gridCol w:w="1027"/>
        <w:gridCol w:w="1027"/>
        <w:gridCol w:w="1027"/>
      </w:tblGrid>
      <w:tr w:rsidR="00DC25D1" w:rsidRPr="00043BC6" w14:paraId="1E9908F6" w14:textId="77777777" w:rsidTr="00B02D77">
        <w:tc>
          <w:tcPr>
            <w:tcW w:w="1101" w:type="dxa"/>
          </w:tcPr>
          <w:p w14:paraId="45D5C5A9" w14:textId="77777777" w:rsidR="00DC25D1" w:rsidRPr="00043BC6" w:rsidRDefault="00DC25D1">
            <w:pPr>
              <w:rPr>
                <w:b/>
                <w:sz w:val="28"/>
                <w:szCs w:val="28"/>
              </w:rPr>
            </w:pPr>
            <w:r w:rsidRPr="00043BC6">
              <w:rPr>
                <w:b/>
                <w:sz w:val="28"/>
                <w:szCs w:val="28"/>
              </w:rPr>
              <w:t>Câu</w:t>
            </w:r>
          </w:p>
        </w:tc>
        <w:tc>
          <w:tcPr>
            <w:tcW w:w="953" w:type="dxa"/>
          </w:tcPr>
          <w:p w14:paraId="350CD144" w14:textId="77777777" w:rsidR="00DC25D1" w:rsidRPr="00043BC6" w:rsidRDefault="00DC25D1" w:rsidP="00B02D77">
            <w:pPr>
              <w:jc w:val="center"/>
              <w:rPr>
                <w:b/>
                <w:sz w:val="28"/>
                <w:szCs w:val="28"/>
              </w:rPr>
            </w:pPr>
            <w:r w:rsidRPr="00043BC6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1027" w:type="dxa"/>
          </w:tcPr>
          <w:p w14:paraId="47C4F49F" w14:textId="77777777" w:rsidR="00DC25D1" w:rsidRPr="00043BC6" w:rsidRDefault="00DC25D1" w:rsidP="00B02D77">
            <w:pPr>
              <w:jc w:val="center"/>
              <w:rPr>
                <w:b/>
                <w:sz w:val="28"/>
                <w:szCs w:val="28"/>
              </w:rPr>
            </w:pPr>
            <w:r w:rsidRPr="00043BC6">
              <w:rPr>
                <w:b/>
                <w:sz w:val="28"/>
                <w:szCs w:val="28"/>
              </w:rPr>
              <w:t>2</w:t>
            </w:r>
          </w:p>
        </w:tc>
        <w:tc>
          <w:tcPr>
            <w:tcW w:w="1027" w:type="dxa"/>
          </w:tcPr>
          <w:p w14:paraId="69E94636" w14:textId="77777777" w:rsidR="00DC25D1" w:rsidRPr="00043BC6" w:rsidRDefault="00DC25D1" w:rsidP="00B02D77">
            <w:pPr>
              <w:jc w:val="center"/>
              <w:rPr>
                <w:b/>
                <w:sz w:val="28"/>
                <w:szCs w:val="28"/>
              </w:rPr>
            </w:pPr>
            <w:r w:rsidRPr="00043BC6">
              <w:rPr>
                <w:b/>
                <w:sz w:val="28"/>
                <w:szCs w:val="28"/>
              </w:rPr>
              <w:t>3</w:t>
            </w:r>
          </w:p>
        </w:tc>
        <w:tc>
          <w:tcPr>
            <w:tcW w:w="1027" w:type="dxa"/>
          </w:tcPr>
          <w:p w14:paraId="35376647" w14:textId="77777777" w:rsidR="00DC25D1" w:rsidRPr="00043BC6" w:rsidRDefault="00DC25D1" w:rsidP="00B02D77">
            <w:pPr>
              <w:jc w:val="center"/>
              <w:rPr>
                <w:b/>
                <w:sz w:val="28"/>
                <w:szCs w:val="28"/>
              </w:rPr>
            </w:pPr>
            <w:r w:rsidRPr="00043BC6">
              <w:rPr>
                <w:b/>
                <w:sz w:val="28"/>
                <w:szCs w:val="28"/>
              </w:rPr>
              <w:t>4</w:t>
            </w:r>
          </w:p>
        </w:tc>
        <w:tc>
          <w:tcPr>
            <w:tcW w:w="1027" w:type="dxa"/>
          </w:tcPr>
          <w:p w14:paraId="295B7169" w14:textId="77777777" w:rsidR="00DC25D1" w:rsidRPr="00043BC6" w:rsidRDefault="00DC25D1" w:rsidP="00B02D77">
            <w:pPr>
              <w:jc w:val="center"/>
              <w:rPr>
                <w:b/>
                <w:sz w:val="28"/>
                <w:szCs w:val="28"/>
              </w:rPr>
            </w:pPr>
            <w:r w:rsidRPr="00043BC6">
              <w:rPr>
                <w:b/>
                <w:sz w:val="28"/>
                <w:szCs w:val="28"/>
              </w:rPr>
              <w:t>5</w:t>
            </w:r>
          </w:p>
        </w:tc>
        <w:tc>
          <w:tcPr>
            <w:tcW w:w="1027" w:type="dxa"/>
          </w:tcPr>
          <w:p w14:paraId="341A84CA" w14:textId="77777777" w:rsidR="00DC25D1" w:rsidRPr="00043BC6" w:rsidRDefault="00DC25D1" w:rsidP="00B02D77">
            <w:pPr>
              <w:jc w:val="center"/>
              <w:rPr>
                <w:b/>
                <w:sz w:val="28"/>
                <w:szCs w:val="28"/>
              </w:rPr>
            </w:pPr>
            <w:r w:rsidRPr="00043BC6">
              <w:rPr>
                <w:b/>
                <w:sz w:val="28"/>
                <w:szCs w:val="28"/>
              </w:rPr>
              <w:t>6</w:t>
            </w:r>
          </w:p>
        </w:tc>
        <w:tc>
          <w:tcPr>
            <w:tcW w:w="1027" w:type="dxa"/>
          </w:tcPr>
          <w:p w14:paraId="78650355" w14:textId="77777777" w:rsidR="00DC25D1" w:rsidRPr="00043BC6" w:rsidRDefault="00DC25D1" w:rsidP="00B02D77">
            <w:pPr>
              <w:jc w:val="center"/>
              <w:rPr>
                <w:b/>
                <w:sz w:val="28"/>
                <w:szCs w:val="28"/>
              </w:rPr>
            </w:pPr>
            <w:r w:rsidRPr="00043BC6">
              <w:rPr>
                <w:b/>
                <w:sz w:val="28"/>
                <w:szCs w:val="28"/>
              </w:rPr>
              <w:t>7</w:t>
            </w:r>
          </w:p>
        </w:tc>
        <w:tc>
          <w:tcPr>
            <w:tcW w:w="1027" w:type="dxa"/>
          </w:tcPr>
          <w:p w14:paraId="563DDECC" w14:textId="77777777" w:rsidR="00DC25D1" w:rsidRPr="00043BC6" w:rsidRDefault="00DC25D1" w:rsidP="00B02D77">
            <w:pPr>
              <w:jc w:val="center"/>
              <w:rPr>
                <w:b/>
                <w:sz w:val="28"/>
                <w:szCs w:val="28"/>
              </w:rPr>
            </w:pPr>
            <w:r w:rsidRPr="00043BC6">
              <w:rPr>
                <w:b/>
                <w:sz w:val="28"/>
                <w:szCs w:val="28"/>
              </w:rPr>
              <w:t>8</w:t>
            </w:r>
          </w:p>
        </w:tc>
      </w:tr>
      <w:tr w:rsidR="00DC25D1" w:rsidRPr="00043BC6" w14:paraId="0453E51A" w14:textId="77777777" w:rsidTr="00B02D77">
        <w:tc>
          <w:tcPr>
            <w:tcW w:w="1101" w:type="dxa"/>
          </w:tcPr>
          <w:p w14:paraId="6FF97877" w14:textId="77777777" w:rsidR="00DC25D1" w:rsidRPr="00043BC6" w:rsidRDefault="00DC25D1">
            <w:pPr>
              <w:rPr>
                <w:b/>
                <w:sz w:val="28"/>
                <w:szCs w:val="28"/>
              </w:rPr>
            </w:pPr>
            <w:r w:rsidRPr="00043BC6">
              <w:rPr>
                <w:b/>
                <w:sz w:val="28"/>
                <w:szCs w:val="28"/>
              </w:rPr>
              <w:t>Đáp án</w:t>
            </w:r>
          </w:p>
        </w:tc>
        <w:tc>
          <w:tcPr>
            <w:tcW w:w="953" w:type="dxa"/>
          </w:tcPr>
          <w:p w14:paraId="508F68C9" w14:textId="0EC41AFA" w:rsidR="00DC25D1" w:rsidRPr="00043BC6" w:rsidRDefault="00A667C6" w:rsidP="00B02D77">
            <w:pPr>
              <w:jc w:val="center"/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>D</w:t>
            </w:r>
          </w:p>
        </w:tc>
        <w:tc>
          <w:tcPr>
            <w:tcW w:w="1027" w:type="dxa"/>
          </w:tcPr>
          <w:p w14:paraId="28B3D517" w14:textId="353ECFB2" w:rsidR="00DC25D1" w:rsidRPr="00043BC6" w:rsidRDefault="00A667C6" w:rsidP="00B02D77">
            <w:pPr>
              <w:jc w:val="center"/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>A</w:t>
            </w:r>
          </w:p>
        </w:tc>
        <w:tc>
          <w:tcPr>
            <w:tcW w:w="1027" w:type="dxa"/>
          </w:tcPr>
          <w:p w14:paraId="1602A6AE" w14:textId="70F144A8" w:rsidR="00DC25D1" w:rsidRPr="00043BC6" w:rsidRDefault="00A667C6" w:rsidP="00B02D77">
            <w:pPr>
              <w:jc w:val="center"/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>A</w:t>
            </w:r>
          </w:p>
        </w:tc>
        <w:tc>
          <w:tcPr>
            <w:tcW w:w="1027" w:type="dxa"/>
          </w:tcPr>
          <w:p w14:paraId="7EC11415" w14:textId="2C1F02B7" w:rsidR="00DC25D1" w:rsidRPr="00043BC6" w:rsidRDefault="00A667C6" w:rsidP="00B02D77">
            <w:pPr>
              <w:jc w:val="center"/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>C</w:t>
            </w:r>
          </w:p>
        </w:tc>
        <w:tc>
          <w:tcPr>
            <w:tcW w:w="1027" w:type="dxa"/>
          </w:tcPr>
          <w:p w14:paraId="502C76A5" w14:textId="77777777" w:rsidR="00DC25D1" w:rsidRPr="00043BC6" w:rsidRDefault="00E648D5" w:rsidP="00B02D77">
            <w:pPr>
              <w:jc w:val="center"/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>B</w:t>
            </w:r>
          </w:p>
        </w:tc>
        <w:tc>
          <w:tcPr>
            <w:tcW w:w="1027" w:type="dxa"/>
          </w:tcPr>
          <w:p w14:paraId="54D06C16" w14:textId="77777777" w:rsidR="00DC25D1" w:rsidRPr="00043BC6" w:rsidRDefault="00E648D5" w:rsidP="00B02D77">
            <w:pPr>
              <w:jc w:val="center"/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>D</w:t>
            </w:r>
          </w:p>
        </w:tc>
        <w:tc>
          <w:tcPr>
            <w:tcW w:w="1027" w:type="dxa"/>
          </w:tcPr>
          <w:p w14:paraId="5ACF6128" w14:textId="79FC9AF1" w:rsidR="00DC25D1" w:rsidRPr="00043BC6" w:rsidRDefault="00A667C6" w:rsidP="00B02D77">
            <w:pPr>
              <w:jc w:val="center"/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>B</w:t>
            </w:r>
          </w:p>
        </w:tc>
        <w:tc>
          <w:tcPr>
            <w:tcW w:w="1027" w:type="dxa"/>
          </w:tcPr>
          <w:p w14:paraId="60CF1B37" w14:textId="77777777" w:rsidR="00DC25D1" w:rsidRPr="00043BC6" w:rsidRDefault="00E648D5" w:rsidP="00B02D77">
            <w:pPr>
              <w:jc w:val="center"/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>A</w:t>
            </w:r>
          </w:p>
        </w:tc>
      </w:tr>
    </w:tbl>
    <w:p w14:paraId="2188BAF0" w14:textId="77777777" w:rsidR="00D150D9" w:rsidRPr="00043BC6" w:rsidRDefault="00D150D9">
      <w:pPr>
        <w:rPr>
          <w:b/>
          <w:sz w:val="28"/>
          <w:szCs w:val="28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84"/>
        <w:gridCol w:w="6379"/>
        <w:gridCol w:w="1480"/>
      </w:tblGrid>
      <w:tr w:rsidR="00043BC6" w:rsidRPr="00043BC6" w14:paraId="3016DA92" w14:textId="77777777" w:rsidTr="00E648D5">
        <w:tc>
          <w:tcPr>
            <w:tcW w:w="1384" w:type="dxa"/>
          </w:tcPr>
          <w:p w14:paraId="15784E46" w14:textId="77777777" w:rsidR="00DC25D1" w:rsidRPr="00043BC6" w:rsidRDefault="00DC25D1" w:rsidP="00B02D77">
            <w:pPr>
              <w:jc w:val="center"/>
              <w:rPr>
                <w:b/>
                <w:sz w:val="28"/>
                <w:szCs w:val="28"/>
              </w:rPr>
            </w:pPr>
            <w:r w:rsidRPr="00043BC6">
              <w:rPr>
                <w:b/>
                <w:sz w:val="28"/>
                <w:szCs w:val="28"/>
              </w:rPr>
              <w:t>Bài</w:t>
            </w:r>
          </w:p>
        </w:tc>
        <w:tc>
          <w:tcPr>
            <w:tcW w:w="6379" w:type="dxa"/>
          </w:tcPr>
          <w:p w14:paraId="435F990A" w14:textId="77777777" w:rsidR="00DC25D1" w:rsidRPr="00043BC6" w:rsidRDefault="00DC25D1" w:rsidP="00B02D77">
            <w:pPr>
              <w:jc w:val="center"/>
              <w:rPr>
                <w:b/>
                <w:sz w:val="28"/>
                <w:szCs w:val="28"/>
              </w:rPr>
            </w:pPr>
            <w:r w:rsidRPr="00043BC6">
              <w:rPr>
                <w:b/>
                <w:sz w:val="28"/>
                <w:szCs w:val="28"/>
              </w:rPr>
              <w:t>Đáp án</w:t>
            </w:r>
          </w:p>
        </w:tc>
        <w:tc>
          <w:tcPr>
            <w:tcW w:w="1480" w:type="dxa"/>
          </w:tcPr>
          <w:p w14:paraId="457EE4A8" w14:textId="77777777" w:rsidR="00DC25D1" w:rsidRPr="00043BC6" w:rsidRDefault="00DC25D1" w:rsidP="00B02D77">
            <w:pPr>
              <w:jc w:val="center"/>
              <w:rPr>
                <w:b/>
                <w:sz w:val="28"/>
                <w:szCs w:val="28"/>
              </w:rPr>
            </w:pPr>
            <w:r w:rsidRPr="00043BC6">
              <w:rPr>
                <w:b/>
                <w:sz w:val="28"/>
                <w:szCs w:val="28"/>
              </w:rPr>
              <w:t>Biểu điểm</w:t>
            </w:r>
          </w:p>
        </w:tc>
      </w:tr>
      <w:tr w:rsidR="00043BC6" w:rsidRPr="00043BC6" w14:paraId="777DEF8C" w14:textId="77777777" w:rsidTr="00E648D5">
        <w:tc>
          <w:tcPr>
            <w:tcW w:w="1384" w:type="dxa"/>
            <w:vMerge w:val="restart"/>
          </w:tcPr>
          <w:p w14:paraId="77CBEF33" w14:textId="77777777" w:rsidR="00B02D77" w:rsidRPr="00043BC6" w:rsidRDefault="00B02D77" w:rsidP="00B02D77">
            <w:pPr>
              <w:jc w:val="center"/>
              <w:rPr>
                <w:b/>
                <w:sz w:val="28"/>
                <w:szCs w:val="28"/>
              </w:rPr>
            </w:pPr>
          </w:p>
          <w:p w14:paraId="65A46166" w14:textId="77777777" w:rsidR="00B02D77" w:rsidRPr="00043BC6" w:rsidRDefault="00B02D77" w:rsidP="00B02D77">
            <w:pPr>
              <w:jc w:val="center"/>
              <w:rPr>
                <w:b/>
                <w:sz w:val="28"/>
                <w:szCs w:val="28"/>
              </w:rPr>
            </w:pPr>
          </w:p>
          <w:p w14:paraId="6E397938" w14:textId="77777777" w:rsidR="00B02D77" w:rsidRPr="00043BC6" w:rsidRDefault="00B02D77" w:rsidP="00B02D77">
            <w:pPr>
              <w:jc w:val="center"/>
              <w:rPr>
                <w:b/>
                <w:sz w:val="28"/>
                <w:szCs w:val="28"/>
              </w:rPr>
            </w:pPr>
          </w:p>
          <w:p w14:paraId="2DEC3A27" w14:textId="77777777" w:rsidR="00B02D77" w:rsidRPr="00043BC6" w:rsidRDefault="00B02D77" w:rsidP="00B02D77">
            <w:pPr>
              <w:jc w:val="center"/>
              <w:rPr>
                <w:b/>
                <w:sz w:val="28"/>
                <w:szCs w:val="28"/>
              </w:rPr>
            </w:pPr>
          </w:p>
          <w:p w14:paraId="5A7FB7B8" w14:textId="77777777" w:rsidR="00B02D77" w:rsidRPr="00043BC6" w:rsidRDefault="00B02D77" w:rsidP="00B02D77">
            <w:pPr>
              <w:jc w:val="center"/>
              <w:rPr>
                <w:b/>
                <w:sz w:val="28"/>
                <w:szCs w:val="28"/>
              </w:rPr>
            </w:pPr>
          </w:p>
          <w:p w14:paraId="70B7E79B" w14:textId="77777777" w:rsidR="00B02D77" w:rsidRPr="00043BC6" w:rsidRDefault="00B02D77" w:rsidP="00B02D77">
            <w:pPr>
              <w:jc w:val="center"/>
              <w:rPr>
                <w:b/>
                <w:sz w:val="28"/>
                <w:szCs w:val="28"/>
              </w:rPr>
            </w:pPr>
          </w:p>
          <w:p w14:paraId="5A3D1660" w14:textId="77777777" w:rsidR="00B02D77" w:rsidRPr="00043BC6" w:rsidRDefault="00B02D77" w:rsidP="00B02D77">
            <w:pPr>
              <w:jc w:val="center"/>
              <w:rPr>
                <w:b/>
                <w:sz w:val="28"/>
                <w:szCs w:val="28"/>
              </w:rPr>
            </w:pPr>
          </w:p>
          <w:p w14:paraId="74903E75" w14:textId="77777777" w:rsidR="00E648D5" w:rsidRPr="00043BC6" w:rsidRDefault="00E648D5" w:rsidP="00B02D77">
            <w:pPr>
              <w:jc w:val="center"/>
              <w:rPr>
                <w:b/>
                <w:sz w:val="28"/>
                <w:szCs w:val="28"/>
              </w:rPr>
            </w:pPr>
            <w:r w:rsidRPr="00043BC6">
              <w:rPr>
                <w:b/>
                <w:sz w:val="28"/>
                <w:szCs w:val="28"/>
              </w:rPr>
              <w:t>Bài 1</w:t>
            </w:r>
          </w:p>
          <w:p w14:paraId="5CB909AF" w14:textId="77777777" w:rsidR="00E648D5" w:rsidRPr="00043BC6" w:rsidRDefault="00E648D5" w:rsidP="00B02D77">
            <w:pPr>
              <w:jc w:val="center"/>
              <w:rPr>
                <w:i/>
                <w:sz w:val="28"/>
                <w:szCs w:val="28"/>
              </w:rPr>
            </w:pPr>
            <w:r w:rsidRPr="00043BC6">
              <w:rPr>
                <w:i/>
                <w:sz w:val="28"/>
                <w:szCs w:val="28"/>
              </w:rPr>
              <w:t>(2 điểm)</w:t>
            </w:r>
          </w:p>
        </w:tc>
        <w:tc>
          <w:tcPr>
            <w:tcW w:w="6379" w:type="dxa"/>
          </w:tcPr>
          <w:p w14:paraId="41B57017" w14:textId="061C41A5" w:rsidR="00E648D5" w:rsidRPr="00043BC6" w:rsidRDefault="00E648D5">
            <w:pPr>
              <w:rPr>
                <w:position w:val="-4"/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 xml:space="preserve">a) </w:t>
            </w:r>
            <w:r w:rsidR="00786C65" w:rsidRPr="00043BC6">
              <w:rPr>
                <w:position w:val="-6"/>
                <w:sz w:val="28"/>
                <w:szCs w:val="28"/>
              </w:rPr>
              <w:object w:dxaOrig="1020" w:dyaOrig="360" w14:anchorId="0250C4DB">
                <v:shape id="_x0000_i1068" type="#_x0000_t75" style="width:50.55pt;height:18pt" o:ole="">
                  <v:imagedata r:id="rId90" o:title=""/>
                </v:shape>
                <o:OLEObject Type="Embed" ProgID="Equation.DSMT4" ShapeID="_x0000_i1068" DrawAspect="Content" ObjectID="_1667670319" r:id="rId91"/>
              </w:object>
            </w:r>
            <w:r w:rsidRPr="00043BC6">
              <w:rPr>
                <w:position w:val="-4"/>
                <w:sz w:val="28"/>
                <w:szCs w:val="28"/>
              </w:rPr>
              <w:t xml:space="preserve"> = </w:t>
            </w:r>
            <w:r w:rsidR="00786C65" w:rsidRPr="00043BC6">
              <w:rPr>
                <w:position w:val="-14"/>
                <w:sz w:val="28"/>
                <w:szCs w:val="28"/>
              </w:rPr>
              <w:object w:dxaOrig="1160" w:dyaOrig="420" w14:anchorId="6F9CC89E">
                <v:shape id="_x0000_i1069" type="#_x0000_t75" style="width:58.3pt;height:21.45pt" o:ole="">
                  <v:imagedata r:id="rId92" o:title=""/>
                </v:shape>
                <o:OLEObject Type="Embed" ProgID="Equation.DSMT4" ShapeID="_x0000_i1069" DrawAspect="Content" ObjectID="_1667670320" r:id="rId93"/>
              </w:object>
            </w:r>
            <w:r w:rsidRPr="00043BC6">
              <w:rPr>
                <w:position w:val="-4"/>
                <w:sz w:val="28"/>
                <w:szCs w:val="28"/>
              </w:rPr>
              <w:t xml:space="preserve"> </w:t>
            </w:r>
          </w:p>
        </w:tc>
        <w:tc>
          <w:tcPr>
            <w:tcW w:w="1480" w:type="dxa"/>
          </w:tcPr>
          <w:p w14:paraId="689A034F" w14:textId="77777777" w:rsidR="00E648D5" w:rsidRPr="00043BC6" w:rsidRDefault="00E648D5" w:rsidP="00B02D77">
            <w:pPr>
              <w:spacing w:before="120"/>
              <w:jc w:val="center"/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>0,5đ</w:t>
            </w:r>
          </w:p>
        </w:tc>
      </w:tr>
      <w:tr w:rsidR="00043BC6" w:rsidRPr="00043BC6" w14:paraId="1B430A42" w14:textId="77777777" w:rsidTr="00E648D5">
        <w:tc>
          <w:tcPr>
            <w:tcW w:w="1384" w:type="dxa"/>
            <w:vMerge/>
          </w:tcPr>
          <w:p w14:paraId="355BC5BF" w14:textId="77777777" w:rsidR="00E648D5" w:rsidRPr="00043BC6" w:rsidRDefault="00E648D5">
            <w:pPr>
              <w:rPr>
                <w:sz w:val="28"/>
                <w:szCs w:val="28"/>
              </w:rPr>
            </w:pPr>
          </w:p>
        </w:tc>
        <w:tc>
          <w:tcPr>
            <w:tcW w:w="6379" w:type="dxa"/>
          </w:tcPr>
          <w:p w14:paraId="1CBDFBD8" w14:textId="0547B327" w:rsidR="00E648D5" w:rsidRPr="00043BC6" w:rsidRDefault="00E648D5" w:rsidP="00E648D5">
            <w:pPr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 xml:space="preserve">b) </w:t>
            </w:r>
            <w:r w:rsidR="00786C65" w:rsidRPr="00043BC6">
              <w:rPr>
                <w:position w:val="-14"/>
                <w:sz w:val="28"/>
                <w:szCs w:val="28"/>
              </w:rPr>
              <w:object w:dxaOrig="2320" w:dyaOrig="420" w14:anchorId="6CC9450B">
                <v:shape id="_x0000_i1070" type="#_x0000_t75" style="width:116.55pt;height:21.45pt" o:ole="">
                  <v:imagedata r:id="rId94" o:title=""/>
                </v:shape>
                <o:OLEObject Type="Embed" ProgID="Equation.DSMT4" ShapeID="_x0000_i1070" DrawAspect="Content" ObjectID="_1667670321" r:id="rId95"/>
              </w:object>
            </w:r>
            <w:r w:rsidRPr="00043BC6">
              <w:rPr>
                <w:sz w:val="28"/>
                <w:szCs w:val="28"/>
              </w:rPr>
              <w:t xml:space="preserve"> </w:t>
            </w:r>
          </w:p>
          <w:p w14:paraId="3F733D93" w14:textId="249C6A68" w:rsidR="00E648D5" w:rsidRPr="00043BC6" w:rsidRDefault="00E648D5" w:rsidP="00E648D5">
            <w:pPr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 xml:space="preserve">= </w:t>
            </w:r>
            <w:r w:rsidR="00786C65" w:rsidRPr="00043BC6">
              <w:rPr>
                <w:position w:val="-14"/>
                <w:sz w:val="28"/>
                <w:szCs w:val="28"/>
              </w:rPr>
              <w:object w:dxaOrig="2320" w:dyaOrig="420" w14:anchorId="006A9A48">
                <v:shape id="_x0000_i1071" type="#_x0000_t75" style="width:116.55pt;height:21.45pt" o:ole="">
                  <v:imagedata r:id="rId96" o:title=""/>
                </v:shape>
                <o:OLEObject Type="Embed" ProgID="Equation.DSMT4" ShapeID="_x0000_i1071" DrawAspect="Content" ObjectID="_1667670322" r:id="rId97"/>
              </w:object>
            </w:r>
          </w:p>
          <w:p w14:paraId="430DFB68" w14:textId="633EE73E" w:rsidR="00E648D5" w:rsidRPr="00043BC6" w:rsidRDefault="00E648D5" w:rsidP="00E648D5">
            <w:pPr>
              <w:rPr>
                <w:position w:val="-14"/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 xml:space="preserve">= </w:t>
            </w:r>
            <w:r w:rsidR="00786C65" w:rsidRPr="00043BC6">
              <w:rPr>
                <w:position w:val="-14"/>
                <w:sz w:val="28"/>
                <w:szCs w:val="28"/>
              </w:rPr>
              <w:object w:dxaOrig="1760" w:dyaOrig="420" w14:anchorId="14AD6332">
                <v:shape id="_x0000_i1072" type="#_x0000_t75" style="width:88.3pt;height:21.45pt" o:ole="">
                  <v:imagedata r:id="rId98" o:title=""/>
                </v:shape>
                <o:OLEObject Type="Embed" ProgID="Equation.DSMT4" ShapeID="_x0000_i1072" DrawAspect="Content" ObjectID="_1667670323" r:id="rId99"/>
              </w:object>
            </w:r>
            <w:r w:rsidRPr="00043BC6">
              <w:rPr>
                <w:sz w:val="28"/>
                <w:szCs w:val="28"/>
              </w:rPr>
              <w:t xml:space="preserve">  </w:t>
            </w:r>
          </w:p>
        </w:tc>
        <w:tc>
          <w:tcPr>
            <w:tcW w:w="1480" w:type="dxa"/>
          </w:tcPr>
          <w:p w14:paraId="0A7297CE" w14:textId="77777777" w:rsidR="00E648D5" w:rsidRPr="00043BC6" w:rsidRDefault="00E648D5" w:rsidP="00B02D77">
            <w:pPr>
              <w:spacing w:before="240"/>
              <w:jc w:val="center"/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>0,25đ</w:t>
            </w:r>
          </w:p>
          <w:p w14:paraId="69367733" w14:textId="77777777" w:rsidR="00E648D5" w:rsidRPr="00043BC6" w:rsidRDefault="00E648D5" w:rsidP="00B02D77">
            <w:pPr>
              <w:jc w:val="center"/>
              <w:rPr>
                <w:sz w:val="28"/>
                <w:szCs w:val="28"/>
              </w:rPr>
            </w:pPr>
          </w:p>
          <w:p w14:paraId="6987D6A9" w14:textId="77777777" w:rsidR="00E648D5" w:rsidRPr="00043BC6" w:rsidRDefault="00E648D5" w:rsidP="00B02D77">
            <w:pPr>
              <w:jc w:val="center"/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>0,25đ</w:t>
            </w:r>
          </w:p>
        </w:tc>
      </w:tr>
      <w:tr w:rsidR="00043BC6" w:rsidRPr="00043BC6" w14:paraId="774E6E2B" w14:textId="77777777" w:rsidTr="00E648D5">
        <w:tc>
          <w:tcPr>
            <w:tcW w:w="1384" w:type="dxa"/>
            <w:vMerge/>
          </w:tcPr>
          <w:p w14:paraId="75ED38ED" w14:textId="77777777" w:rsidR="00E648D5" w:rsidRPr="00043BC6" w:rsidRDefault="00E648D5">
            <w:pPr>
              <w:rPr>
                <w:sz w:val="28"/>
                <w:szCs w:val="28"/>
              </w:rPr>
            </w:pPr>
          </w:p>
        </w:tc>
        <w:tc>
          <w:tcPr>
            <w:tcW w:w="6379" w:type="dxa"/>
          </w:tcPr>
          <w:p w14:paraId="28ADC9B8" w14:textId="3A4DD33C" w:rsidR="00E648D5" w:rsidRPr="00043BC6" w:rsidRDefault="00E648D5" w:rsidP="00E648D5">
            <w:pPr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 xml:space="preserve">c) </w:t>
            </w:r>
            <w:r w:rsidR="00786C65" w:rsidRPr="00043BC6">
              <w:rPr>
                <w:position w:val="-12"/>
                <w:sz w:val="28"/>
                <w:szCs w:val="28"/>
              </w:rPr>
              <w:object w:dxaOrig="1740" w:dyaOrig="420" w14:anchorId="5AC340FE">
                <v:shape id="_x0000_i1073" type="#_x0000_t75" style="width:86.55pt;height:21.45pt" o:ole="">
                  <v:imagedata r:id="rId100" o:title=""/>
                </v:shape>
                <o:OLEObject Type="Embed" ProgID="Equation.DSMT4" ShapeID="_x0000_i1073" DrawAspect="Content" ObjectID="_1667670324" r:id="rId101"/>
              </w:object>
            </w:r>
            <w:r w:rsidRPr="00043BC6">
              <w:rPr>
                <w:sz w:val="28"/>
                <w:szCs w:val="28"/>
              </w:rPr>
              <w:t xml:space="preserve"> </w:t>
            </w:r>
          </w:p>
          <w:p w14:paraId="2E2067CB" w14:textId="6D226630" w:rsidR="00E648D5" w:rsidRPr="00043BC6" w:rsidRDefault="00E648D5" w:rsidP="00E648D5">
            <w:pPr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 xml:space="preserve">= </w:t>
            </w:r>
            <w:r w:rsidR="00786C65" w:rsidRPr="00043BC6">
              <w:rPr>
                <w:position w:val="-18"/>
                <w:sz w:val="28"/>
                <w:szCs w:val="28"/>
              </w:rPr>
              <w:object w:dxaOrig="1939" w:dyaOrig="499" w14:anchorId="0FA12EB9">
                <v:shape id="_x0000_i1074" type="#_x0000_t75" style="width:97.7pt;height:25.7pt" o:ole="">
                  <v:imagedata r:id="rId102" o:title=""/>
                </v:shape>
                <o:OLEObject Type="Embed" ProgID="Equation.DSMT4" ShapeID="_x0000_i1074" DrawAspect="Content" ObjectID="_1667670325" r:id="rId103"/>
              </w:object>
            </w:r>
            <w:r w:rsidRPr="00043BC6">
              <w:rPr>
                <w:sz w:val="28"/>
                <w:szCs w:val="28"/>
              </w:rPr>
              <w:t xml:space="preserve"> </w:t>
            </w:r>
          </w:p>
          <w:p w14:paraId="2C3AA952" w14:textId="416764A1" w:rsidR="00E648D5" w:rsidRPr="00043BC6" w:rsidRDefault="00E648D5" w:rsidP="00E648D5">
            <w:pPr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 xml:space="preserve">= </w:t>
            </w:r>
            <w:r w:rsidR="00786C65" w:rsidRPr="00043BC6">
              <w:rPr>
                <w:position w:val="-14"/>
                <w:sz w:val="28"/>
                <w:szCs w:val="28"/>
              </w:rPr>
              <w:object w:dxaOrig="1380" w:dyaOrig="480" w14:anchorId="358A344B">
                <v:shape id="_x0000_i1075" type="#_x0000_t75" style="width:68.55pt;height:23.15pt" o:ole="">
                  <v:imagedata r:id="rId104" o:title=""/>
                </v:shape>
                <o:OLEObject Type="Embed" ProgID="Equation.DSMT4" ShapeID="_x0000_i1075" DrawAspect="Content" ObjectID="_1667670326" r:id="rId105"/>
              </w:object>
            </w:r>
            <w:r w:rsidRPr="00043BC6">
              <w:rPr>
                <w:sz w:val="28"/>
                <w:szCs w:val="28"/>
              </w:rPr>
              <w:t xml:space="preserve"> </w:t>
            </w:r>
          </w:p>
          <w:p w14:paraId="617E68B5" w14:textId="1ED92576" w:rsidR="00E648D5" w:rsidRPr="00043BC6" w:rsidRDefault="00E648D5" w:rsidP="00E648D5">
            <w:pPr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 xml:space="preserve">= </w:t>
            </w:r>
            <w:r w:rsidR="00786C65" w:rsidRPr="00043BC6">
              <w:rPr>
                <w:position w:val="-14"/>
                <w:sz w:val="28"/>
                <w:szCs w:val="28"/>
              </w:rPr>
              <w:object w:dxaOrig="2299" w:dyaOrig="420" w14:anchorId="1204E6DC">
                <v:shape id="_x0000_i1076" type="#_x0000_t75" style="width:114pt;height:21.45pt" o:ole="">
                  <v:imagedata r:id="rId106" o:title=""/>
                </v:shape>
                <o:OLEObject Type="Embed" ProgID="Equation.DSMT4" ShapeID="_x0000_i1076" DrawAspect="Content" ObjectID="_1667670327" r:id="rId107"/>
              </w:object>
            </w:r>
            <w:r w:rsidRPr="00043BC6">
              <w:rPr>
                <w:sz w:val="28"/>
                <w:szCs w:val="28"/>
              </w:rPr>
              <w:t xml:space="preserve"> </w:t>
            </w:r>
          </w:p>
        </w:tc>
        <w:tc>
          <w:tcPr>
            <w:tcW w:w="1480" w:type="dxa"/>
          </w:tcPr>
          <w:p w14:paraId="4983D141" w14:textId="77777777" w:rsidR="00E648D5" w:rsidRPr="00043BC6" w:rsidRDefault="00E648D5" w:rsidP="00B02D77">
            <w:pPr>
              <w:jc w:val="center"/>
              <w:rPr>
                <w:sz w:val="28"/>
                <w:szCs w:val="28"/>
              </w:rPr>
            </w:pPr>
          </w:p>
          <w:p w14:paraId="60FF7ADC" w14:textId="77777777" w:rsidR="00E648D5" w:rsidRPr="00043BC6" w:rsidRDefault="00E648D5" w:rsidP="00B02D77">
            <w:pPr>
              <w:jc w:val="center"/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>0,25đ</w:t>
            </w:r>
          </w:p>
          <w:p w14:paraId="4419385E" w14:textId="77777777" w:rsidR="00E648D5" w:rsidRPr="00043BC6" w:rsidRDefault="00E648D5" w:rsidP="00B02D77">
            <w:pPr>
              <w:jc w:val="center"/>
              <w:rPr>
                <w:sz w:val="28"/>
                <w:szCs w:val="28"/>
              </w:rPr>
            </w:pPr>
          </w:p>
          <w:p w14:paraId="16943DF3" w14:textId="77777777" w:rsidR="00E648D5" w:rsidRPr="00043BC6" w:rsidRDefault="00E648D5" w:rsidP="00B02D77">
            <w:pPr>
              <w:jc w:val="center"/>
              <w:rPr>
                <w:sz w:val="28"/>
                <w:szCs w:val="28"/>
              </w:rPr>
            </w:pPr>
          </w:p>
          <w:p w14:paraId="501957E9" w14:textId="77777777" w:rsidR="00E648D5" w:rsidRPr="00043BC6" w:rsidRDefault="00E648D5" w:rsidP="00B02D77">
            <w:pPr>
              <w:spacing w:before="120"/>
              <w:jc w:val="center"/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>0,25đ</w:t>
            </w:r>
          </w:p>
        </w:tc>
      </w:tr>
      <w:tr w:rsidR="00043BC6" w:rsidRPr="00043BC6" w14:paraId="6D3DD86E" w14:textId="77777777" w:rsidTr="00E648D5">
        <w:tc>
          <w:tcPr>
            <w:tcW w:w="1384" w:type="dxa"/>
            <w:vMerge/>
          </w:tcPr>
          <w:p w14:paraId="16E55060" w14:textId="77777777" w:rsidR="00E648D5" w:rsidRPr="00043BC6" w:rsidRDefault="00E648D5">
            <w:pPr>
              <w:rPr>
                <w:sz w:val="28"/>
                <w:szCs w:val="28"/>
              </w:rPr>
            </w:pPr>
          </w:p>
        </w:tc>
        <w:tc>
          <w:tcPr>
            <w:tcW w:w="6379" w:type="dxa"/>
          </w:tcPr>
          <w:p w14:paraId="764923F3" w14:textId="4AF4B772" w:rsidR="00E648D5" w:rsidRPr="00043BC6" w:rsidRDefault="00E648D5" w:rsidP="00E648D5">
            <w:pPr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 xml:space="preserve">d) </w:t>
            </w:r>
            <w:r w:rsidR="00786C65" w:rsidRPr="00043BC6">
              <w:rPr>
                <w:position w:val="-6"/>
                <w:sz w:val="28"/>
                <w:szCs w:val="28"/>
              </w:rPr>
              <w:object w:dxaOrig="1040" w:dyaOrig="360" w14:anchorId="61192F95">
                <v:shape id="_x0000_i1077" type="#_x0000_t75" style="width:52.3pt;height:18pt" o:ole="">
                  <v:imagedata r:id="rId108" o:title=""/>
                </v:shape>
                <o:OLEObject Type="Embed" ProgID="Equation.DSMT4" ShapeID="_x0000_i1077" DrawAspect="Content" ObjectID="_1667670328" r:id="rId109"/>
              </w:object>
            </w:r>
            <w:r w:rsidRPr="00043BC6">
              <w:rPr>
                <w:sz w:val="28"/>
                <w:szCs w:val="28"/>
              </w:rPr>
              <w:t xml:space="preserve"> </w:t>
            </w:r>
          </w:p>
          <w:p w14:paraId="6EF52081" w14:textId="050C8E41" w:rsidR="004625AD" w:rsidRPr="00043BC6" w:rsidRDefault="00E648D5" w:rsidP="00E648D5">
            <w:pPr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 xml:space="preserve">= </w:t>
            </w:r>
            <w:r w:rsidR="00786C65" w:rsidRPr="00043BC6">
              <w:rPr>
                <w:position w:val="-18"/>
                <w:sz w:val="28"/>
                <w:szCs w:val="28"/>
              </w:rPr>
              <w:object w:dxaOrig="1280" w:dyaOrig="499" w14:anchorId="1E4340AC">
                <v:shape id="_x0000_i1078" type="#_x0000_t75" style="width:63.45pt;height:25.7pt" o:ole="">
                  <v:imagedata r:id="rId110" o:title=""/>
                </v:shape>
                <o:OLEObject Type="Embed" ProgID="Equation.DSMT4" ShapeID="_x0000_i1078" DrawAspect="Content" ObjectID="_1667670329" r:id="rId111"/>
              </w:object>
            </w:r>
            <w:r w:rsidRPr="00043BC6">
              <w:rPr>
                <w:sz w:val="28"/>
                <w:szCs w:val="28"/>
              </w:rPr>
              <w:t xml:space="preserve"> </w:t>
            </w:r>
          </w:p>
          <w:p w14:paraId="4CECDF30" w14:textId="4C2C0D38" w:rsidR="00E648D5" w:rsidRPr="00043BC6" w:rsidRDefault="004625AD" w:rsidP="00E648D5">
            <w:pPr>
              <w:rPr>
                <w:position w:val="-6"/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 xml:space="preserve">= </w:t>
            </w:r>
            <w:r w:rsidR="00786C65" w:rsidRPr="00043BC6">
              <w:rPr>
                <w:position w:val="-18"/>
                <w:sz w:val="28"/>
                <w:szCs w:val="28"/>
              </w:rPr>
              <w:object w:dxaOrig="2380" w:dyaOrig="499" w14:anchorId="1514BC49">
                <v:shape id="_x0000_i1079" type="#_x0000_t75" style="width:120pt;height:25.7pt" o:ole="">
                  <v:imagedata r:id="rId112" o:title=""/>
                </v:shape>
                <o:OLEObject Type="Embed" ProgID="Equation.DSMT4" ShapeID="_x0000_i1079" DrawAspect="Content" ObjectID="_1667670330" r:id="rId113"/>
              </w:object>
            </w:r>
            <w:r w:rsidRPr="00043BC6">
              <w:rPr>
                <w:sz w:val="28"/>
                <w:szCs w:val="28"/>
              </w:rPr>
              <w:t xml:space="preserve"> </w:t>
            </w:r>
            <w:r w:rsidR="00E648D5" w:rsidRPr="00043BC6">
              <w:rPr>
                <w:position w:val="-6"/>
                <w:sz w:val="28"/>
                <w:szCs w:val="28"/>
              </w:rPr>
              <w:t xml:space="preserve"> </w:t>
            </w:r>
          </w:p>
        </w:tc>
        <w:tc>
          <w:tcPr>
            <w:tcW w:w="1480" w:type="dxa"/>
          </w:tcPr>
          <w:p w14:paraId="363B04B0" w14:textId="77777777" w:rsidR="00E648D5" w:rsidRPr="00043BC6" w:rsidRDefault="00E648D5" w:rsidP="00B02D77">
            <w:pPr>
              <w:jc w:val="center"/>
              <w:rPr>
                <w:sz w:val="28"/>
                <w:szCs w:val="28"/>
              </w:rPr>
            </w:pPr>
          </w:p>
          <w:p w14:paraId="112F9C06" w14:textId="77777777" w:rsidR="004625AD" w:rsidRPr="00043BC6" w:rsidRDefault="004625AD" w:rsidP="00B02D77">
            <w:pPr>
              <w:jc w:val="center"/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>0,25đ</w:t>
            </w:r>
          </w:p>
          <w:p w14:paraId="6A813B9D" w14:textId="77777777" w:rsidR="004625AD" w:rsidRPr="00043BC6" w:rsidRDefault="004625AD" w:rsidP="00B02D77">
            <w:pPr>
              <w:jc w:val="center"/>
              <w:rPr>
                <w:sz w:val="28"/>
                <w:szCs w:val="28"/>
              </w:rPr>
            </w:pPr>
          </w:p>
          <w:p w14:paraId="7AD8E108" w14:textId="77777777" w:rsidR="004625AD" w:rsidRPr="00043BC6" w:rsidRDefault="004625AD" w:rsidP="00B02D77">
            <w:pPr>
              <w:jc w:val="center"/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>0,25đ</w:t>
            </w:r>
          </w:p>
        </w:tc>
      </w:tr>
      <w:tr w:rsidR="00043BC6" w:rsidRPr="00043BC6" w14:paraId="066BAECA" w14:textId="77777777" w:rsidTr="00E648D5">
        <w:tc>
          <w:tcPr>
            <w:tcW w:w="1384" w:type="dxa"/>
            <w:vMerge w:val="restart"/>
          </w:tcPr>
          <w:p w14:paraId="78A4DCC8" w14:textId="77777777" w:rsidR="00B02D77" w:rsidRPr="00043BC6" w:rsidRDefault="00B02D77" w:rsidP="00B02D77">
            <w:pPr>
              <w:jc w:val="center"/>
              <w:rPr>
                <w:b/>
                <w:sz w:val="28"/>
                <w:szCs w:val="28"/>
              </w:rPr>
            </w:pPr>
          </w:p>
          <w:p w14:paraId="67B6E95A" w14:textId="77777777" w:rsidR="00B02D77" w:rsidRPr="00043BC6" w:rsidRDefault="00B02D77" w:rsidP="00B02D77">
            <w:pPr>
              <w:jc w:val="center"/>
              <w:rPr>
                <w:b/>
                <w:sz w:val="28"/>
                <w:szCs w:val="28"/>
              </w:rPr>
            </w:pPr>
          </w:p>
          <w:p w14:paraId="6F2315E8" w14:textId="77777777" w:rsidR="00B02D77" w:rsidRPr="00043BC6" w:rsidRDefault="00B02D77" w:rsidP="00B02D77">
            <w:pPr>
              <w:jc w:val="center"/>
              <w:rPr>
                <w:b/>
                <w:sz w:val="28"/>
                <w:szCs w:val="28"/>
              </w:rPr>
            </w:pPr>
          </w:p>
          <w:p w14:paraId="300C5AEC" w14:textId="77777777" w:rsidR="00B02D77" w:rsidRPr="00043BC6" w:rsidRDefault="00B02D77" w:rsidP="00B02D77">
            <w:pPr>
              <w:jc w:val="center"/>
              <w:rPr>
                <w:b/>
                <w:sz w:val="28"/>
                <w:szCs w:val="28"/>
              </w:rPr>
            </w:pPr>
          </w:p>
          <w:p w14:paraId="6508CA1A" w14:textId="77777777" w:rsidR="00577B84" w:rsidRPr="00043BC6" w:rsidRDefault="00577B84" w:rsidP="00B02D77">
            <w:pPr>
              <w:jc w:val="center"/>
              <w:rPr>
                <w:b/>
                <w:sz w:val="28"/>
                <w:szCs w:val="28"/>
              </w:rPr>
            </w:pPr>
            <w:r w:rsidRPr="00043BC6">
              <w:rPr>
                <w:b/>
                <w:sz w:val="28"/>
                <w:szCs w:val="28"/>
              </w:rPr>
              <w:t>Bài 2</w:t>
            </w:r>
          </w:p>
          <w:p w14:paraId="1D3E3465" w14:textId="77777777" w:rsidR="00577B84" w:rsidRPr="00043BC6" w:rsidRDefault="00577B84" w:rsidP="00B02D77">
            <w:pPr>
              <w:jc w:val="center"/>
              <w:rPr>
                <w:i/>
                <w:sz w:val="28"/>
                <w:szCs w:val="28"/>
              </w:rPr>
            </w:pPr>
            <w:r w:rsidRPr="00043BC6">
              <w:rPr>
                <w:i/>
                <w:sz w:val="28"/>
                <w:szCs w:val="28"/>
              </w:rPr>
              <w:t>(1,5 điểm)</w:t>
            </w:r>
          </w:p>
        </w:tc>
        <w:tc>
          <w:tcPr>
            <w:tcW w:w="6379" w:type="dxa"/>
          </w:tcPr>
          <w:p w14:paraId="766CBE36" w14:textId="50177F35" w:rsidR="00577B84" w:rsidRPr="00043BC6" w:rsidRDefault="00577B84">
            <w:pPr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 xml:space="preserve">a) </w:t>
            </w:r>
            <w:r w:rsidR="00786C65" w:rsidRPr="00043BC6">
              <w:rPr>
                <w:position w:val="-14"/>
                <w:sz w:val="28"/>
                <w:szCs w:val="28"/>
              </w:rPr>
              <w:object w:dxaOrig="2220" w:dyaOrig="420" w14:anchorId="57880007">
                <v:shape id="_x0000_i1080" type="#_x0000_t75" style="width:112.3pt;height:21.45pt" o:ole="">
                  <v:imagedata r:id="rId114" o:title=""/>
                </v:shape>
                <o:OLEObject Type="Embed" ProgID="Equation.DSMT4" ShapeID="_x0000_i1080" DrawAspect="Content" ObjectID="_1667670331" r:id="rId115"/>
              </w:object>
            </w:r>
          </w:p>
          <w:p w14:paraId="44CA0E4F" w14:textId="2F9251F6" w:rsidR="00577B84" w:rsidRPr="00043BC6" w:rsidRDefault="00577B84">
            <w:pPr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 xml:space="preserve">Tính ra được: </w:t>
            </w:r>
            <w:r w:rsidR="00786C65" w:rsidRPr="00043BC6">
              <w:rPr>
                <w:position w:val="-6"/>
                <w:sz w:val="28"/>
                <w:szCs w:val="28"/>
              </w:rPr>
              <w:object w:dxaOrig="1040" w:dyaOrig="300" w14:anchorId="1775FFA3">
                <v:shape id="_x0000_i1081" type="#_x0000_t75" style="width:52.3pt;height:15.45pt" o:ole="">
                  <v:imagedata r:id="rId116" o:title=""/>
                </v:shape>
                <o:OLEObject Type="Embed" ProgID="Equation.DSMT4" ShapeID="_x0000_i1081" DrawAspect="Content" ObjectID="_1667670332" r:id="rId117"/>
              </w:object>
            </w:r>
            <w:r w:rsidRPr="00043BC6">
              <w:rPr>
                <w:sz w:val="28"/>
                <w:szCs w:val="28"/>
              </w:rPr>
              <w:t xml:space="preserve"> </w:t>
            </w:r>
          </w:p>
          <w:p w14:paraId="1693CDBC" w14:textId="1B190402" w:rsidR="00577B84" w:rsidRPr="00043BC6" w:rsidRDefault="00577B84">
            <w:pPr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>Kết luận:</w:t>
            </w:r>
            <w:r w:rsidR="00786C65" w:rsidRPr="00043BC6">
              <w:rPr>
                <w:position w:val="-4"/>
                <w:sz w:val="28"/>
                <w:szCs w:val="28"/>
              </w:rPr>
              <w:object w:dxaOrig="800" w:dyaOrig="279" w14:anchorId="24DCC3B1">
                <v:shape id="_x0000_i1082" type="#_x0000_t75" style="width:40.3pt;height:14.55pt" o:ole="">
                  <v:imagedata r:id="rId118" o:title=""/>
                </v:shape>
                <o:OLEObject Type="Embed" ProgID="Equation.DSMT4" ShapeID="_x0000_i1082" DrawAspect="Content" ObjectID="_1667670333" r:id="rId119"/>
              </w:object>
            </w:r>
            <w:r w:rsidRPr="00043BC6">
              <w:rPr>
                <w:sz w:val="28"/>
                <w:szCs w:val="28"/>
              </w:rPr>
              <w:t xml:space="preserve"> </w:t>
            </w:r>
          </w:p>
        </w:tc>
        <w:tc>
          <w:tcPr>
            <w:tcW w:w="1480" w:type="dxa"/>
          </w:tcPr>
          <w:p w14:paraId="3F486164" w14:textId="77777777" w:rsidR="00577B84" w:rsidRPr="00043BC6" w:rsidRDefault="00577B84" w:rsidP="00B02D77">
            <w:pPr>
              <w:jc w:val="center"/>
              <w:rPr>
                <w:sz w:val="28"/>
                <w:szCs w:val="28"/>
              </w:rPr>
            </w:pPr>
          </w:p>
          <w:p w14:paraId="56CD06BA" w14:textId="77777777" w:rsidR="00577B84" w:rsidRPr="00043BC6" w:rsidRDefault="00577B84" w:rsidP="00B02D77">
            <w:pPr>
              <w:jc w:val="center"/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>0,25đ</w:t>
            </w:r>
          </w:p>
          <w:p w14:paraId="1287FFC4" w14:textId="77777777" w:rsidR="00577B84" w:rsidRPr="00043BC6" w:rsidRDefault="00577B84" w:rsidP="00B02D77">
            <w:pPr>
              <w:spacing w:before="120"/>
              <w:jc w:val="center"/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>0,25đ</w:t>
            </w:r>
          </w:p>
        </w:tc>
      </w:tr>
      <w:tr w:rsidR="00043BC6" w:rsidRPr="00043BC6" w14:paraId="083372D7" w14:textId="77777777" w:rsidTr="00E648D5">
        <w:tc>
          <w:tcPr>
            <w:tcW w:w="1384" w:type="dxa"/>
            <w:vMerge/>
          </w:tcPr>
          <w:p w14:paraId="6C1D31C7" w14:textId="77777777" w:rsidR="00577B84" w:rsidRPr="00043BC6" w:rsidRDefault="00577B84">
            <w:pPr>
              <w:rPr>
                <w:sz w:val="28"/>
                <w:szCs w:val="28"/>
              </w:rPr>
            </w:pPr>
          </w:p>
        </w:tc>
        <w:tc>
          <w:tcPr>
            <w:tcW w:w="6379" w:type="dxa"/>
          </w:tcPr>
          <w:p w14:paraId="370B9A8D" w14:textId="43E3560D" w:rsidR="00577B84" w:rsidRPr="00043BC6" w:rsidRDefault="00577B84">
            <w:pPr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 xml:space="preserve">b) </w:t>
            </w:r>
            <w:r w:rsidR="00786C65" w:rsidRPr="00043BC6">
              <w:rPr>
                <w:position w:val="-14"/>
                <w:sz w:val="28"/>
                <w:szCs w:val="28"/>
              </w:rPr>
              <w:object w:dxaOrig="2480" w:dyaOrig="480" w14:anchorId="444C2EF9">
                <v:shape id="_x0000_i1083" type="#_x0000_t75" style="width:124.3pt;height:23.15pt" o:ole="">
                  <v:imagedata r:id="rId120" o:title=""/>
                </v:shape>
                <o:OLEObject Type="Embed" ProgID="Equation.DSMT4" ShapeID="_x0000_i1083" DrawAspect="Content" ObjectID="_1667670334" r:id="rId121"/>
              </w:object>
            </w:r>
            <w:r w:rsidRPr="00043BC6">
              <w:rPr>
                <w:sz w:val="28"/>
                <w:szCs w:val="28"/>
              </w:rPr>
              <w:t xml:space="preserve"> </w:t>
            </w:r>
          </w:p>
          <w:p w14:paraId="5334E56B" w14:textId="3DF1D949" w:rsidR="00577B84" w:rsidRPr="00043BC6" w:rsidRDefault="00577B84">
            <w:pPr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 xml:space="preserve">Tính ra được: </w:t>
            </w:r>
            <w:r w:rsidR="00786C65" w:rsidRPr="00043BC6">
              <w:rPr>
                <w:position w:val="-14"/>
                <w:sz w:val="28"/>
                <w:szCs w:val="28"/>
              </w:rPr>
              <w:object w:dxaOrig="2160" w:dyaOrig="420" w14:anchorId="39B2DFD9">
                <v:shape id="_x0000_i1084" type="#_x0000_t75" style="width:108.85pt;height:21.45pt" o:ole="">
                  <v:imagedata r:id="rId122" o:title=""/>
                </v:shape>
                <o:OLEObject Type="Embed" ProgID="Equation.DSMT4" ShapeID="_x0000_i1084" DrawAspect="Content" ObjectID="_1667670335" r:id="rId123"/>
              </w:object>
            </w:r>
            <w:r w:rsidRPr="00043BC6">
              <w:rPr>
                <w:sz w:val="28"/>
                <w:szCs w:val="28"/>
              </w:rPr>
              <w:t xml:space="preserve"> </w:t>
            </w:r>
          </w:p>
          <w:p w14:paraId="2F521DAD" w14:textId="14850955" w:rsidR="00577B84" w:rsidRPr="00043BC6" w:rsidRDefault="00577B84">
            <w:pPr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 xml:space="preserve">Kết luận: </w:t>
            </w:r>
            <w:r w:rsidR="00786C65" w:rsidRPr="00043BC6">
              <w:rPr>
                <w:position w:val="-14"/>
                <w:sz w:val="28"/>
                <w:szCs w:val="28"/>
              </w:rPr>
              <w:object w:dxaOrig="1380" w:dyaOrig="420" w14:anchorId="1E42560F">
                <v:shape id="_x0000_i1085" type="#_x0000_t75" style="width:68.55pt;height:21.45pt" o:ole="">
                  <v:imagedata r:id="rId124" o:title=""/>
                </v:shape>
                <o:OLEObject Type="Embed" ProgID="Equation.DSMT4" ShapeID="_x0000_i1085" DrawAspect="Content" ObjectID="_1667670336" r:id="rId125"/>
              </w:object>
            </w:r>
            <w:r w:rsidRPr="00043BC6">
              <w:rPr>
                <w:sz w:val="28"/>
                <w:szCs w:val="28"/>
              </w:rPr>
              <w:t xml:space="preserve"> </w:t>
            </w:r>
          </w:p>
        </w:tc>
        <w:tc>
          <w:tcPr>
            <w:tcW w:w="1480" w:type="dxa"/>
          </w:tcPr>
          <w:p w14:paraId="7C494D96" w14:textId="77777777" w:rsidR="00577B84" w:rsidRPr="00043BC6" w:rsidRDefault="00577B84" w:rsidP="00B02D77">
            <w:pPr>
              <w:jc w:val="center"/>
              <w:rPr>
                <w:sz w:val="28"/>
                <w:szCs w:val="28"/>
              </w:rPr>
            </w:pPr>
          </w:p>
          <w:p w14:paraId="2332683C" w14:textId="77777777" w:rsidR="00577B84" w:rsidRPr="00043BC6" w:rsidRDefault="00577B84" w:rsidP="00B02D77">
            <w:pPr>
              <w:jc w:val="center"/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>0,25đ</w:t>
            </w:r>
          </w:p>
          <w:p w14:paraId="5FD57945" w14:textId="77777777" w:rsidR="00577B84" w:rsidRPr="00043BC6" w:rsidRDefault="00577B84" w:rsidP="00B02D77">
            <w:pPr>
              <w:jc w:val="center"/>
              <w:rPr>
                <w:sz w:val="28"/>
                <w:szCs w:val="28"/>
              </w:rPr>
            </w:pPr>
          </w:p>
          <w:p w14:paraId="1B9A441B" w14:textId="77777777" w:rsidR="00577B84" w:rsidRPr="00043BC6" w:rsidRDefault="00577B84" w:rsidP="00B02D77">
            <w:pPr>
              <w:jc w:val="center"/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>0,25đ</w:t>
            </w:r>
          </w:p>
        </w:tc>
      </w:tr>
      <w:tr w:rsidR="00043BC6" w:rsidRPr="00043BC6" w14:paraId="58E25A7E" w14:textId="77777777" w:rsidTr="00E648D5">
        <w:tc>
          <w:tcPr>
            <w:tcW w:w="1384" w:type="dxa"/>
            <w:vMerge/>
          </w:tcPr>
          <w:p w14:paraId="38C949F8" w14:textId="77777777" w:rsidR="00577B84" w:rsidRPr="00043BC6" w:rsidRDefault="00577B84">
            <w:pPr>
              <w:rPr>
                <w:sz w:val="28"/>
                <w:szCs w:val="28"/>
              </w:rPr>
            </w:pPr>
          </w:p>
        </w:tc>
        <w:tc>
          <w:tcPr>
            <w:tcW w:w="6379" w:type="dxa"/>
          </w:tcPr>
          <w:p w14:paraId="1D277AD9" w14:textId="0E923395" w:rsidR="00577B84" w:rsidRPr="00043BC6" w:rsidRDefault="00577B84">
            <w:pPr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 xml:space="preserve">c) </w:t>
            </w:r>
            <w:r w:rsidR="00786C65" w:rsidRPr="00043BC6">
              <w:rPr>
                <w:position w:val="-6"/>
                <w:sz w:val="28"/>
                <w:szCs w:val="28"/>
              </w:rPr>
              <w:object w:dxaOrig="1700" w:dyaOrig="360" w14:anchorId="71EC4933">
                <v:shape id="_x0000_i1086" type="#_x0000_t75" style="width:85.7pt;height:18pt" o:ole="">
                  <v:imagedata r:id="rId126" o:title=""/>
                </v:shape>
                <o:OLEObject Type="Embed" ProgID="Equation.DSMT4" ShapeID="_x0000_i1086" DrawAspect="Content" ObjectID="_1667670337" r:id="rId127"/>
              </w:object>
            </w:r>
            <w:r w:rsidRPr="00043BC6">
              <w:rPr>
                <w:sz w:val="28"/>
                <w:szCs w:val="28"/>
              </w:rPr>
              <w:t xml:space="preserve"> </w:t>
            </w:r>
          </w:p>
          <w:p w14:paraId="0EA0A2D0" w14:textId="20686981" w:rsidR="00577B84" w:rsidRPr="00043BC6" w:rsidRDefault="00577B84">
            <w:pPr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 xml:space="preserve">Tính </w:t>
            </w:r>
            <w:proofErr w:type="gramStart"/>
            <w:r w:rsidRPr="00043BC6">
              <w:rPr>
                <w:sz w:val="28"/>
                <w:szCs w:val="28"/>
              </w:rPr>
              <w:t>ra  được</w:t>
            </w:r>
            <w:proofErr w:type="gramEnd"/>
            <w:r w:rsidRPr="00043BC6">
              <w:rPr>
                <w:sz w:val="28"/>
                <w:szCs w:val="28"/>
              </w:rPr>
              <w:t xml:space="preserve">: </w:t>
            </w:r>
            <w:r w:rsidR="00786C65" w:rsidRPr="00043BC6">
              <w:rPr>
                <w:position w:val="-14"/>
                <w:sz w:val="28"/>
                <w:szCs w:val="28"/>
              </w:rPr>
              <w:object w:dxaOrig="2000" w:dyaOrig="420" w14:anchorId="10C11BDF">
                <v:shape id="_x0000_i1087" type="#_x0000_t75" style="width:99.45pt;height:21.45pt" o:ole="">
                  <v:imagedata r:id="rId128" o:title=""/>
                </v:shape>
                <o:OLEObject Type="Embed" ProgID="Equation.DSMT4" ShapeID="_x0000_i1087" DrawAspect="Content" ObjectID="_1667670338" r:id="rId129"/>
              </w:object>
            </w:r>
            <w:r w:rsidRPr="00043BC6">
              <w:rPr>
                <w:sz w:val="28"/>
                <w:szCs w:val="28"/>
              </w:rPr>
              <w:t xml:space="preserve"> </w:t>
            </w:r>
          </w:p>
          <w:p w14:paraId="4392C015" w14:textId="064E656A" w:rsidR="00577B84" w:rsidRPr="00043BC6" w:rsidRDefault="00577B84">
            <w:pPr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 xml:space="preserve">Kết luận: </w:t>
            </w:r>
            <w:r w:rsidR="00786C65" w:rsidRPr="00043BC6">
              <w:rPr>
                <w:position w:val="-14"/>
                <w:sz w:val="28"/>
                <w:szCs w:val="28"/>
              </w:rPr>
              <w:object w:dxaOrig="1040" w:dyaOrig="420" w14:anchorId="5B56F4AE">
                <v:shape id="_x0000_i1088" type="#_x0000_t75" style="width:52.3pt;height:21.45pt" o:ole="">
                  <v:imagedata r:id="rId130" o:title=""/>
                </v:shape>
                <o:OLEObject Type="Embed" ProgID="Equation.DSMT4" ShapeID="_x0000_i1088" DrawAspect="Content" ObjectID="_1667670339" r:id="rId131"/>
              </w:object>
            </w:r>
            <w:r w:rsidRPr="00043BC6">
              <w:rPr>
                <w:sz w:val="28"/>
                <w:szCs w:val="28"/>
              </w:rPr>
              <w:t xml:space="preserve"> </w:t>
            </w:r>
          </w:p>
        </w:tc>
        <w:tc>
          <w:tcPr>
            <w:tcW w:w="1480" w:type="dxa"/>
          </w:tcPr>
          <w:p w14:paraId="6FDFBA25" w14:textId="77777777" w:rsidR="00577B84" w:rsidRPr="00043BC6" w:rsidRDefault="00577B84" w:rsidP="00B02D77">
            <w:pPr>
              <w:jc w:val="center"/>
              <w:rPr>
                <w:sz w:val="28"/>
                <w:szCs w:val="28"/>
              </w:rPr>
            </w:pPr>
          </w:p>
          <w:p w14:paraId="74F51972" w14:textId="77777777" w:rsidR="00577B84" w:rsidRPr="00043BC6" w:rsidRDefault="00577B84" w:rsidP="00B02D77">
            <w:pPr>
              <w:jc w:val="center"/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>0,25đ</w:t>
            </w:r>
          </w:p>
          <w:p w14:paraId="79DE1BED" w14:textId="77777777" w:rsidR="00577B84" w:rsidRPr="00043BC6" w:rsidRDefault="00577B84" w:rsidP="00B02D77">
            <w:pPr>
              <w:spacing w:before="120"/>
              <w:jc w:val="center"/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>0,25đ</w:t>
            </w:r>
          </w:p>
        </w:tc>
      </w:tr>
      <w:tr w:rsidR="00043BC6" w:rsidRPr="00043BC6" w14:paraId="12217F2E" w14:textId="77777777" w:rsidTr="00E648D5">
        <w:tc>
          <w:tcPr>
            <w:tcW w:w="1384" w:type="dxa"/>
            <w:vMerge w:val="restart"/>
          </w:tcPr>
          <w:p w14:paraId="7EB6764D" w14:textId="77777777" w:rsidR="00B02D77" w:rsidRPr="00043BC6" w:rsidRDefault="00B02D77" w:rsidP="00B02D77">
            <w:pPr>
              <w:jc w:val="center"/>
              <w:rPr>
                <w:b/>
                <w:sz w:val="28"/>
                <w:szCs w:val="28"/>
              </w:rPr>
            </w:pPr>
          </w:p>
          <w:p w14:paraId="38E562B5" w14:textId="77777777" w:rsidR="00577B84" w:rsidRPr="00043BC6" w:rsidRDefault="00577B84" w:rsidP="00B02D77">
            <w:pPr>
              <w:jc w:val="center"/>
              <w:rPr>
                <w:b/>
                <w:sz w:val="28"/>
                <w:szCs w:val="28"/>
              </w:rPr>
            </w:pPr>
            <w:r w:rsidRPr="00043BC6">
              <w:rPr>
                <w:b/>
                <w:sz w:val="28"/>
                <w:szCs w:val="28"/>
              </w:rPr>
              <w:t>Bài 3</w:t>
            </w:r>
          </w:p>
          <w:p w14:paraId="5308819C" w14:textId="77777777" w:rsidR="00577B84" w:rsidRPr="00043BC6" w:rsidRDefault="00577B84" w:rsidP="00B02D77">
            <w:pPr>
              <w:jc w:val="center"/>
              <w:rPr>
                <w:i/>
                <w:sz w:val="28"/>
                <w:szCs w:val="28"/>
              </w:rPr>
            </w:pPr>
            <w:r w:rsidRPr="00043BC6">
              <w:rPr>
                <w:i/>
                <w:sz w:val="28"/>
                <w:szCs w:val="28"/>
              </w:rPr>
              <w:t>(1 điểm)</w:t>
            </w:r>
          </w:p>
        </w:tc>
        <w:tc>
          <w:tcPr>
            <w:tcW w:w="6379" w:type="dxa"/>
          </w:tcPr>
          <w:p w14:paraId="08611EEF" w14:textId="4C93A9AE" w:rsidR="00577B84" w:rsidRPr="00043BC6" w:rsidRDefault="00577B84">
            <w:pPr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 xml:space="preserve">a) - Tìm đúng số dư thứ nhất: </w:t>
            </w:r>
            <w:r w:rsidR="00786C65" w:rsidRPr="00043BC6">
              <w:rPr>
                <w:position w:val="-6"/>
                <w:sz w:val="28"/>
                <w:szCs w:val="28"/>
              </w:rPr>
              <w:object w:dxaOrig="1380" w:dyaOrig="360" w14:anchorId="31F599AB">
                <v:shape id="_x0000_i1089" type="#_x0000_t75" style="width:69.45pt;height:18pt" o:ole="">
                  <v:imagedata r:id="rId132" o:title=""/>
                </v:shape>
                <o:OLEObject Type="Embed" ProgID="Equation.DSMT4" ShapeID="_x0000_i1089" DrawAspect="Content" ObjectID="_1667670340" r:id="rId133"/>
              </w:object>
            </w:r>
            <w:r w:rsidRPr="00043BC6">
              <w:rPr>
                <w:sz w:val="28"/>
                <w:szCs w:val="28"/>
              </w:rPr>
              <w:t xml:space="preserve"> </w:t>
            </w:r>
          </w:p>
          <w:p w14:paraId="10EC6176" w14:textId="3FAF8AEE" w:rsidR="00577B84" w:rsidRPr="00043BC6" w:rsidRDefault="00577B84">
            <w:pPr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 xml:space="preserve">    - Tìm đúng số dư: 0 và thương: </w:t>
            </w:r>
            <w:r w:rsidR="00786C65" w:rsidRPr="00043BC6">
              <w:rPr>
                <w:position w:val="-6"/>
                <w:sz w:val="28"/>
                <w:szCs w:val="28"/>
              </w:rPr>
              <w:object w:dxaOrig="1380" w:dyaOrig="360" w14:anchorId="36150286">
                <v:shape id="_x0000_i1090" type="#_x0000_t75" style="width:68.55pt;height:18pt" o:ole="">
                  <v:imagedata r:id="rId134" o:title=""/>
                </v:shape>
                <o:OLEObject Type="Embed" ProgID="Equation.DSMT4" ShapeID="_x0000_i1090" DrawAspect="Content" ObjectID="_1667670341" r:id="rId135"/>
              </w:object>
            </w:r>
            <w:r w:rsidRPr="00043BC6">
              <w:rPr>
                <w:sz w:val="28"/>
                <w:szCs w:val="28"/>
              </w:rPr>
              <w:t xml:space="preserve">  </w:t>
            </w:r>
          </w:p>
        </w:tc>
        <w:tc>
          <w:tcPr>
            <w:tcW w:w="1480" w:type="dxa"/>
          </w:tcPr>
          <w:p w14:paraId="5763ACE7" w14:textId="77777777" w:rsidR="00577B84" w:rsidRPr="00043BC6" w:rsidRDefault="00577B84" w:rsidP="00B02D77">
            <w:pPr>
              <w:jc w:val="center"/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>0,25đ</w:t>
            </w:r>
          </w:p>
          <w:p w14:paraId="25ED0D3C" w14:textId="77777777" w:rsidR="00577B84" w:rsidRPr="00043BC6" w:rsidRDefault="00577B84" w:rsidP="00B02D77">
            <w:pPr>
              <w:jc w:val="center"/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>0,25đ</w:t>
            </w:r>
          </w:p>
        </w:tc>
      </w:tr>
      <w:tr w:rsidR="00043BC6" w:rsidRPr="00043BC6" w14:paraId="396AB42D" w14:textId="77777777" w:rsidTr="00E648D5">
        <w:tc>
          <w:tcPr>
            <w:tcW w:w="1384" w:type="dxa"/>
            <w:vMerge/>
          </w:tcPr>
          <w:p w14:paraId="2A18CD05" w14:textId="77777777" w:rsidR="00577B84" w:rsidRPr="00043BC6" w:rsidRDefault="00577B84">
            <w:pPr>
              <w:rPr>
                <w:sz w:val="28"/>
                <w:szCs w:val="28"/>
              </w:rPr>
            </w:pPr>
          </w:p>
        </w:tc>
        <w:tc>
          <w:tcPr>
            <w:tcW w:w="6379" w:type="dxa"/>
          </w:tcPr>
          <w:p w14:paraId="147E1355" w14:textId="127C6057" w:rsidR="00577B84" w:rsidRPr="00043BC6" w:rsidRDefault="00577B84">
            <w:pPr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 xml:space="preserve">b) - Tìm đúng số dư: </w:t>
            </w:r>
            <w:r w:rsidR="00786C65" w:rsidRPr="00043BC6">
              <w:rPr>
                <w:position w:val="-6"/>
                <w:sz w:val="28"/>
                <w:szCs w:val="28"/>
              </w:rPr>
              <w:object w:dxaOrig="600" w:dyaOrig="300" w14:anchorId="5F0E9A81">
                <v:shape id="_x0000_i1091" type="#_x0000_t75" style="width:30pt;height:15.45pt" o:ole="">
                  <v:imagedata r:id="rId136" o:title=""/>
                </v:shape>
                <o:OLEObject Type="Embed" ProgID="Equation.DSMT4" ShapeID="_x0000_i1091" DrawAspect="Content" ObjectID="_1667670342" r:id="rId137"/>
              </w:object>
            </w:r>
            <w:r w:rsidRPr="00043BC6">
              <w:rPr>
                <w:sz w:val="28"/>
                <w:szCs w:val="28"/>
              </w:rPr>
              <w:t xml:space="preserve"> </w:t>
            </w:r>
          </w:p>
          <w:p w14:paraId="43B8678A" w14:textId="5F6BE301" w:rsidR="00577B84" w:rsidRPr="00043BC6" w:rsidRDefault="00577B84">
            <w:pPr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 xml:space="preserve">    - Lập luận và tính ra được: </w:t>
            </w:r>
            <w:r w:rsidR="00786C65" w:rsidRPr="00043BC6">
              <w:rPr>
                <w:position w:val="-6"/>
                <w:sz w:val="28"/>
                <w:szCs w:val="28"/>
              </w:rPr>
              <w:object w:dxaOrig="780" w:dyaOrig="300" w14:anchorId="4E4A402C">
                <v:shape id="_x0000_i1092" type="#_x0000_t75" style="width:40.3pt;height:15.45pt" o:ole="">
                  <v:imagedata r:id="rId138" o:title=""/>
                </v:shape>
                <o:OLEObject Type="Embed" ProgID="Equation.DSMT4" ShapeID="_x0000_i1092" DrawAspect="Content" ObjectID="_1667670343" r:id="rId139"/>
              </w:object>
            </w:r>
            <w:r w:rsidRPr="00043BC6">
              <w:rPr>
                <w:sz w:val="28"/>
                <w:szCs w:val="28"/>
              </w:rPr>
              <w:t xml:space="preserve"> </w:t>
            </w:r>
          </w:p>
        </w:tc>
        <w:tc>
          <w:tcPr>
            <w:tcW w:w="1480" w:type="dxa"/>
          </w:tcPr>
          <w:p w14:paraId="1468F3CD" w14:textId="77777777" w:rsidR="00577B84" w:rsidRPr="00043BC6" w:rsidRDefault="00577B84" w:rsidP="00B02D77">
            <w:pPr>
              <w:jc w:val="center"/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>0,25đ</w:t>
            </w:r>
          </w:p>
          <w:p w14:paraId="195DAAB5" w14:textId="77777777" w:rsidR="00577B84" w:rsidRPr="00043BC6" w:rsidRDefault="00577B84" w:rsidP="00B02D77">
            <w:pPr>
              <w:jc w:val="center"/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>0,25đ</w:t>
            </w:r>
          </w:p>
        </w:tc>
      </w:tr>
      <w:tr w:rsidR="00043BC6" w:rsidRPr="00043BC6" w14:paraId="5A9B3BE1" w14:textId="77777777" w:rsidTr="00E648D5">
        <w:tc>
          <w:tcPr>
            <w:tcW w:w="1384" w:type="dxa"/>
            <w:vMerge w:val="restart"/>
          </w:tcPr>
          <w:p w14:paraId="4D8EF4B1" w14:textId="77777777" w:rsidR="00B02D77" w:rsidRPr="00043BC6" w:rsidRDefault="00B02D77" w:rsidP="00B02D77">
            <w:pPr>
              <w:jc w:val="center"/>
              <w:rPr>
                <w:b/>
                <w:sz w:val="28"/>
                <w:szCs w:val="28"/>
              </w:rPr>
            </w:pPr>
          </w:p>
          <w:p w14:paraId="004E1C0C" w14:textId="77777777" w:rsidR="00B02D77" w:rsidRPr="00043BC6" w:rsidRDefault="00B02D77" w:rsidP="00B02D77">
            <w:pPr>
              <w:jc w:val="center"/>
              <w:rPr>
                <w:b/>
                <w:sz w:val="28"/>
                <w:szCs w:val="28"/>
              </w:rPr>
            </w:pPr>
          </w:p>
          <w:p w14:paraId="4F96A17F" w14:textId="77777777" w:rsidR="00B02D77" w:rsidRPr="00043BC6" w:rsidRDefault="00B02D77" w:rsidP="00B02D77">
            <w:pPr>
              <w:jc w:val="center"/>
              <w:rPr>
                <w:b/>
                <w:sz w:val="28"/>
                <w:szCs w:val="28"/>
              </w:rPr>
            </w:pPr>
          </w:p>
          <w:p w14:paraId="60BE5443" w14:textId="77777777" w:rsidR="00B02D77" w:rsidRPr="00043BC6" w:rsidRDefault="00B02D77" w:rsidP="00B02D77">
            <w:pPr>
              <w:jc w:val="center"/>
              <w:rPr>
                <w:b/>
                <w:sz w:val="28"/>
                <w:szCs w:val="28"/>
              </w:rPr>
            </w:pPr>
          </w:p>
          <w:p w14:paraId="00B36F60" w14:textId="77777777" w:rsidR="00B02D77" w:rsidRPr="00043BC6" w:rsidRDefault="00B02D77" w:rsidP="00B02D77">
            <w:pPr>
              <w:jc w:val="center"/>
              <w:rPr>
                <w:b/>
                <w:sz w:val="28"/>
                <w:szCs w:val="28"/>
              </w:rPr>
            </w:pPr>
          </w:p>
          <w:p w14:paraId="7EC471F7" w14:textId="77777777" w:rsidR="00B02D77" w:rsidRPr="00043BC6" w:rsidRDefault="00B02D77" w:rsidP="00B02D77">
            <w:pPr>
              <w:jc w:val="center"/>
              <w:rPr>
                <w:b/>
                <w:sz w:val="28"/>
                <w:szCs w:val="28"/>
              </w:rPr>
            </w:pPr>
          </w:p>
          <w:p w14:paraId="5155047F" w14:textId="77777777" w:rsidR="00B02D77" w:rsidRPr="00043BC6" w:rsidRDefault="00B02D77" w:rsidP="00B02D77">
            <w:pPr>
              <w:jc w:val="center"/>
              <w:rPr>
                <w:b/>
                <w:sz w:val="28"/>
                <w:szCs w:val="28"/>
              </w:rPr>
            </w:pPr>
          </w:p>
          <w:p w14:paraId="459A5394" w14:textId="77777777" w:rsidR="00B02D77" w:rsidRPr="00043BC6" w:rsidRDefault="00B02D77" w:rsidP="00B02D77">
            <w:pPr>
              <w:jc w:val="center"/>
              <w:rPr>
                <w:b/>
                <w:sz w:val="28"/>
                <w:szCs w:val="28"/>
              </w:rPr>
            </w:pPr>
          </w:p>
          <w:p w14:paraId="4C852DA1" w14:textId="77777777" w:rsidR="00B02D77" w:rsidRPr="00043BC6" w:rsidRDefault="00B02D77" w:rsidP="00B02D77">
            <w:pPr>
              <w:jc w:val="center"/>
              <w:rPr>
                <w:b/>
                <w:sz w:val="28"/>
                <w:szCs w:val="28"/>
              </w:rPr>
            </w:pPr>
          </w:p>
          <w:p w14:paraId="2C3463AA" w14:textId="77777777" w:rsidR="00B02D77" w:rsidRPr="00043BC6" w:rsidRDefault="00B02D77" w:rsidP="00B02D77">
            <w:pPr>
              <w:jc w:val="center"/>
              <w:rPr>
                <w:b/>
                <w:sz w:val="28"/>
                <w:szCs w:val="28"/>
              </w:rPr>
            </w:pPr>
            <w:r w:rsidRPr="00043BC6">
              <w:rPr>
                <w:b/>
                <w:sz w:val="28"/>
                <w:szCs w:val="28"/>
              </w:rPr>
              <w:t>Bài 4</w:t>
            </w:r>
          </w:p>
          <w:p w14:paraId="70E032FE" w14:textId="77777777" w:rsidR="00B02D77" w:rsidRPr="00043BC6" w:rsidRDefault="00B02D77" w:rsidP="00B02D77">
            <w:pPr>
              <w:jc w:val="center"/>
              <w:rPr>
                <w:i/>
                <w:sz w:val="28"/>
                <w:szCs w:val="28"/>
              </w:rPr>
            </w:pPr>
            <w:r w:rsidRPr="00043BC6">
              <w:rPr>
                <w:i/>
                <w:sz w:val="28"/>
                <w:szCs w:val="28"/>
              </w:rPr>
              <w:t>(3 điểm)</w:t>
            </w:r>
          </w:p>
        </w:tc>
        <w:tc>
          <w:tcPr>
            <w:tcW w:w="6379" w:type="dxa"/>
          </w:tcPr>
          <w:p w14:paraId="641129FD" w14:textId="12125317" w:rsidR="00B02D77" w:rsidRPr="00043BC6" w:rsidRDefault="00B02D77">
            <w:r w:rsidRPr="00043BC6">
              <w:t xml:space="preserve">               </w:t>
            </w:r>
            <w:r w:rsidR="005954C3" w:rsidRPr="00043BC6">
              <w:rPr>
                <w:noProof/>
              </w:rPr>
              <w:drawing>
                <wp:inline distT="0" distB="0" distL="0" distR="0" wp14:anchorId="78F983B5" wp14:editId="438D1E1A">
                  <wp:extent cx="2567354" cy="1219169"/>
                  <wp:effectExtent l="0" t="0" r="4445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8255" cy="12243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184C886" w14:textId="77777777" w:rsidR="00B02D77" w:rsidRPr="00043BC6" w:rsidRDefault="00B02D77">
            <w:pPr>
              <w:rPr>
                <w:sz w:val="28"/>
                <w:szCs w:val="28"/>
              </w:rPr>
            </w:pPr>
            <w:r w:rsidRPr="00043BC6">
              <w:rPr>
                <w:sz w:val="28"/>
              </w:rPr>
              <w:t>Vẽ hình đúng đến hết ý a, viết giả thiết, kết luận đúng</w:t>
            </w:r>
          </w:p>
        </w:tc>
        <w:tc>
          <w:tcPr>
            <w:tcW w:w="1480" w:type="dxa"/>
          </w:tcPr>
          <w:p w14:paraId="5E0D6896" w14:textId="77777777" w:rsidR="00B02D77" w:rsidRPr="00043BC6" w:rsidRDefault="00B02D77" w:rsidP="00B02D77">
            <w:pPr>
              <w:jc w:val="center"/>
              <w:rPr>
                <w:sz w:val="28"/>
                <w:szCs w:val="28"/>
              </w:rPr>
            </w:pPr>
          </w:p>
          <w:p w14:paraId="43722D44" w14:textId="77777777" w:rsidR="00B02D77" w:rsidRPr="00043BC6" w:rsidRDefault="00B02D77" w:rsidP="00B02D77">
            <w:pPr>
              <w:jc w:val="center"/>
              <w:rPr>
                <w:sz w:val="28"/>
                <w:szCs w:val="28"/>
              </w:rPr>
            </w:pPr>
          </w:p>
          <w:p w14:paraId="0E3F68CA" w14:textId="77777777" w:rsidR="00B02D77" w:rsidRPr="00043BC6" w:rsidRDefault="00B02D77" w:rsidP="00B02D77">
            <w:pPr>
              <w:jc w:val="center"/>
              <w:rPr>
                <w:sz w:val="28"/>
                <w:szCs w:val="28"/>
              </w:rPr>
            </w:pPr>
          </w:p>
          <w:p w14:paraId="31A3D41E" w14:textId="77777777" w:rsidR="00B02D77" w:rsidRPr="00043BC6" w:rsidRDefault="00B02D77" w:rsidP="00B02D77">
            <w:pPr>
              <w:jc w:val="center"/>
              <w:rPr>
                <w:sz w:val="28"/>
                <w:szCs w:val="28"/>
              </w:rPr>
            </w:pPr>
          </w:p>
          <w:p w14:paraId="750D485B" w14:textId="77777777" w:rsidR="00B02D77" w:rsidRPr="00043BC6" w:rsidRDefault="00B02D77" w:rsidP="00B02D77">
            <w:pPr>
              <w:jc w:val="center"/>
              <w:rPr>
                <w:sz w:val="28"/>
                <w:szCs w:val="28"/>
              </w:rPr>
            </w:pPr>
          </w:p>
          <w:p w14:paraId="199DB383" w14:textId="77777777" w:rsidR="00B02D77" w:rsidRPr="00043BC6" w:rsidRDefault="00B02D77" w:rsidP="00B02D77">
            <w:pPr>
              <w:jc w:val="center"/>
              <w:rPr>
                <w:sz w:val="28"/>
                <w:szCs w:val="28"/>
              </w:rPr>
            </w:pPr>
          </w:p>
          <w:p w14:paraId="51FC6428" w14:textId="77777777" w:rsidR="00B02D77" w:rsidRPr="00043BC6" w:rsidRDefault="00B02D77" w:rsidP="00B02D77">
            <w:pPr>
              <w:jc w:val="center"/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>0,25đ</w:t>
            </w:r>
          </w:p>
        </w:tc>
      </w:tr>
      <w:tr w:rsidR="00043BC6" w:rsidRPr="00043BC6" w14:paraId="7836A451" w14:textId="77777777" w:rsidTr="00E648D5">
        <w:tc>
          <w:tcPr>
            <w:tcW w:w="1384" w:type="dxa"/>
            <w:vMerge/>
          </w:tcPr>
          <w:p w14:paraId="10550F6B" w14:textId="77777777" w:rsidR="00B02D77" w:rsidRPr="00043BC6" w:rsidRDefault="00B02D77">
            <w:pPr>
              <w:rPr>
                <w:sz w:val="28"/>
                <w:szCs w:val="28"/>
              </w:rPr>
            </w:pPr>
          </w:p>
        </w:tc>
        <w:tc>
          <w:tcPr>
            <w:tcW w:w="6379" w:type="dxa"/>
          </w:tcPr>
          <w:p w14:paraId="2A3D25D5" w14:textId="621FE739" w:rsidR="00B02D77" w:rsidRPr="00043BC6" w:rsidRDefault="00B02D77">
            <w:pPr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 xml:space="preserve">a) - Chứng minh được: </w:t>
            </w:r>
            <w:r w:rsidR="005954C3" w:rsidRPr="00043BC6">
              <w:rPr>
                <w:sz w:val="28"/>
                <w:szCs w:val="28"/>
              </w:rPr>
              <w:t>MK = IP</w:t>
            </w:r>
          </w:p>
          <w:p w14:paraId="06E12B6F" w14:textId="6A869EF7" w:rsidR="00B02D77" w:rsidRPr="00043BC6" w:rsidRDefault="00B02D77">
            <w:pPr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 xml:space="preserve">    - Chứng minh được: </w:t>
            </w:r>
            <w:r w:rsidR="005954C3" w:rsidRPr="00043BC6">
              <w:rPr>
                <w:sz w:val="28"/>
                <w:szCs w:val="28"/>
              </w:rPr>
              <w:t>MK // IP</w:t>
            </w:r>
          </w:p>
          <w:p w14:paraId="074BE6A4" w14:textId="0412E3EE" w:rsidR="00B02D77" w:rsidRPr="00043BC6" w:rsidRDefault="00B02D77">
            <w:pPr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 xml:space="preserve">    - Chứng minh được: </w:t>
            </w:r>
            <w:r w:rsidR="005954C3" w:rsidRPr="00043BC6">
              <w:rPr>
                <w:sz w:val="28"/>
                <w:szCs w:val="28"/>
              </w:rPr>
              <w:t>MKPI</w:t>
            </w:r>
            <w:r w:rsidRPr="00043BC6">
              <w:rPr>
                <w:sz w:val="28"/>
                <w:szCs w:val="28"/>
              </w:rPr>
              <w:t xml:space="preserve"> là hình bình hành</w:t>
            </w:r>
          </w:p>
        </w:tc>
        <w:tc>
          <w:tcPr>
            <w:tcW w:w="1480" w:type="dxa"/>
          </w:tcPr>
          <w:p w14:paraId="05DBE697" w14:textId="77777777" w:rsidR="00B02D77" w:rsidRPr="00043BC6" w:rsidRDefault="00B02D77" w:rsidP="00B02D77">
            <w:pPr>
              <w:jc w:val="center"/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>0,25đ</w:t>
            </w:r>
          </w:p>
          <w:p w14:paraId="6029ED7E" w14:textId="77777777" w:rsidR="00B02D77" w:rsidRPr="00043BC6" w:rsidRDefault="00B02D77" w:rsidP="00B02D77">
            <w:pPr>
              <w:jc w:val="center"/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>0,25đ</w:t>
            </w:r>
          </w:p>
          <w:p w14:paraId="4388F548" w14:textId="77777777" w:rsidR="00B02D77" w:rsidRPr="00043BC6" w:rsidRDefault="00B02D77" w:rsidP="00B02D77">
            <w:pPr>
              <w:jc w:val="center"/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>0,5đ</w:t>
            </w:r>
          </w:p>
        </w:tc>
      </w:tr>
      <w:tr w:rsidR="00043BC6" w:rsidRPr="00043BC6" w14:paraId="6E996B46" w14:textId="77777777" w:rsidTr="00E648D5">
        <w:tc>
          <w:tcPr>
            <w:tcW w:w="1384" w:type="dxa"/>
            <w:vMerge/>
          </w:tcPr>
          <w:p w14:paraId="634ABD78" w14:textId="77777777" w:rsidR="00B02D77" w:rsidRPr="00043BC6" w:rsidRDefault="00B02D77">
            <w:pPr>
              <w:rPr>
                <w:sz w:val="28"/>
                <w:szCs w:val="28"/>
              </w:rPr>
            </w:pPr>
          </w:p>
        </w:tc>
        <w:tc>
          <w:tcPr>
            <w:tcW w:w="6379" w:type="dxa"/>
          </w:tcPr>
          <w:p w14:paraId="4553A326" w14:textId="35D868D6" w:rsidR="00B02D77" w:rsidRPr="00043BC6" w:rsidRDefault="00B02D77">
            <w:pPr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 xml:space="preserve">b) - Chỉ ra được: </w:t>
            </w:r>
            <w:r w:rsidR="005954C3" w:rsidRPr="00043BC6">
              <w:rPr>
                <w:sz w:val="28"/>
                <w:szCs w:val="28"/>
              </w:rPr>
              <w:t>MP</w:t>
            </w:r>
            <w:r w:rsidRPr="00043BC6">
              <w:rPr>
                <w:sz w:val="28"/>
                <w:szCs w:val="28"/>
              </w:rPr>
              <w:t xml:space="preserve"> cắt </w:t>
            </w:r>
            <w:r w:rsidR="005954C3" w:rsidRPr="00043BC6">
              <w:rPr>
                <w:sz w:val="28"/>
                <w:szCs w:val="28"/>
              </w:rPr>
              <w:t>KI</w:t>
            </w:r>
            <w:r w:rsidRPr="00043BC6">
              <w:rPr>
                <w:sz w:val="28"/>
                <w:szCs w:val="28"/>
              </w:rPr>
              <w:t xml:space="preserve"> tại trung điểm mỗi đường</w:t>
            </w:r>
          </w:p>
          <w:p w14:paraId="34A6BAA1" w14:textId="6DE7861E" w:rsidR="00B02D77" w:rsidRPr="00043BC6" w:rsidRDefault="00B02D77">
            <w:pPr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 xml:space="preserve">    - Chứng minh được: </w:t>
            </w:r>
            <w:r w:rsidR="005954C3" w:rsidRPr="00043BC6">
              <w:rPr>
                <w:sz w:val="28"/>
                <w:szCs w:val="28"/>
              </w:rPr>
              <w:t xml:space="preserve">I, B, K </w:t>
            </w:r>
            <w:r w:rsidRPr="00043BC6">
              <w:rPr>
                <w:sz w:val="28"/>
                <w:szCs w:val="28"/>
              </w:rPr>
              <w:t>thẳng hàng</w:t>
            </w:r>
          </w:p>
        </w:tc>
        <w:tc>
          <w:tcPr>
            <w:tcW w:w="1480" w:type="dxa"/>
          </w:tcPr>
          <w:p w14:paraId="7B527373" w14:textId="77777777" w:rsidR="00B02D77" w:rsidRPr="00043BC6" w:rsidRDefault="00B02D77" w:rsidP="00B02D77">
            <w:pPr>
              <w:jc w:val="center"/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>0,25đ</w:t>
            </w:r>
          </w:p>
          <w:p w14:paraId="2523EF20" w14:textId="77777777" w:rsidR="00B02D77" w:rsidRPr="00043BC6" w:rsidRDefault="00B02D77" w:rsidP="00B02D77">
            <w:pPr>
              <w:jc w:val="center"/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>0,25đ</w:t>
            </w:r>
          </w:p>
        </w:tc>
      </w:tr>
      <w:tr w:rsidR="00043BC6" w:rsidRPr="00043BC6" w14:paraId="6C712D3F" w14:textId="77777777" w:rsidTr="00E648D5">
        <w:tc>
          <w:tcPr>
            <w:tcW w:w="1384" w:type="dxa"/>
            <w:vMerge/>
          </w:tcPr>
          <w:p w14:paraId="0EB555AB" w14:textId="77777777" w:rsidR="00B02D77" w:rsidRPr="00043BC6" w:rsidRDefault="00B02D77">
            <w:pPr>
              <w:rPr>
                <w:sz w:val="28"/>
                <w:szCs w:val="28"/>
              </w:rPr>
            </w:pPr>
          </w:p>
        </w:tc>
        <w:tc>
          <w:tcPr>
            <w:tcW w:w="6379" w:type="dxa"/>
          </w:tcPr>
          <w:p w14:paraId="5DA430B3" w14:textId="589DB7D3" w:rsidR="00B02D77" w:rsidRPr="00043BC6" w:rsidRDefault="00B02D77">
            <w:pPr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 xml:space="preserve">c) - Chứng minh được: </w:t>
            </w:r>
            <w:r w:rsidR="005954C3" w:rsidRPr="00043BC6">
              <w:rPr>
                <w:sz w:val="28"/>
                <w:szCs w:val="28"/>
              </w:rPr>
              <w:t>QA = AC</w:t>
            </w:r>
          </w:p>
          <w:p w14:paraId="7EED29FA" w14:textId="26702C14" w:rsidR="00B02D77" w:rsidRPr="00043BC6" w:rsidRDefault="00B02D77">
            <w:pPr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 xml:space="preserve">    - Chứng minh được: </w:t>
            </w:r>
            <w:r w:rsidR="005954C3" w:rsidRPr="00043BC6">
              <w:rPr>
                <w:sz w:val="28"/>
                <w:szCs w:val="28"/>
              </w:rPr>
              <w:t>AC = CN</w:t>
            </w:r>
          </w:p>
          <w:p w14:paraId="6B704BB0" w14:textId="7E2B3551" w:rsidR="00B02D77" w:rsidRPr="00043BC6" w:rsidRDefault="00B02D77">
            <w:pPr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 xml:space="preserve">    - Chứng minh được: </w:t>
            </w:r>
            <w:r w:rsidR="005954C3" w:rsidRPr="00043BC6">
              <w:rPr>
                <w:sz w:val="28"/>
                <w:szCs w:val="28"/>
              </w:rPr>
              <w:t>QA = AC = CN</w:t>
            </w:r>
          </w:p>
        </w:tc>
        <w:tc>
          <w:tcPr>
            <w:tcW w:w="1480" w:type="dxa"/>
          </w:tcPr>
          <w:p w14:paraId="4E14801E" w14:textId="77777777" w:rsidR="00B02D77" w:rsidRPr="00043BC6" w:rsidRDefault="00B02D77" w:rsidP="00B02D77">
            <w:pPr>
              <w:jc w:val="center"/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>0,25đ</w:t>
            </w:r>
          </w:p>
          <w:p w14:paraId="0383EF5F" w14:textId="77777777" w:rsidR="00B02D77" w:rsidRPr="00043BC6" w:rsidRDefault="00B02D77" w:rsidP="00B02D77">
            <w:pPr>
              <w:jc w:val="center"/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>0,25đ</w:t>
            </w:r>
          </w:p>
          <w:p w14:paraId="7782B546" w14:textId="77777777" w:rsidR="00B02D77" w:rsidRPr="00043BC6" w:rsidRDefault="00B02D77" w:rsidP="00B02D77">
            <w:pPr>
              <w:jc w:val="center"/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>0,25đ</w:t>
            </w:r>
          </w:p>
        </w:tc>
      </w:tr>
      <w:tr w:rsidR="00043BC6" w:rsidRPr="00043BC6" w14:paraId="2C28BC82" w14:textId="77777777" w:rsidTr="00E648D5">
        <w:tc>
          <w:tcPr>
            <w:tcW w:w="1384" w:type="dxa"/>
            <w:vMerge/>
          </w:tcPr>
          <w:p w14:paraId="4CE1BC9A" w14:textId="77777777" w:rsidR="00B02D77" w:rsidRPr="00043BC6" w:rsidRDefault="00B02D77">
            <w:pPr>
              <w:rPr>
                <w:sz w:val="28"/>
                <w:szCs w:val="28"/>
              </w:rPr>
            </w:pPr>
          </w:p>
        </w:tc>
        <w:tc>
          <w:tcPr>
            <w:tcW w:w="6379" w:type="dxa"/>
          </w:tcPr>
          <w:p w14:paraId="0B0D3D62" w14:textId="10A6EFBA" w:rsidR="00B02D77" w:rsidRPr="00043BC6" w:rsidRDefault="00B02D77">
            <w:pPr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 xml:space="preserve">d) - Chứng minh được: </w:t>
            </w:r>
            <w:r w:rsidR="00BD7FA4" w:rsidRPr="00043BC6">
              <w:rPr>
                <w:sz w:val="28"/>
                <w:szCs w:val="28"/>
              </w:rPr>
              <w:t>AI = KC</w:t>
            </w:r>
          </w:p>
          <w:p w14:paraId="15F89F7D" w14:textId="5007D655" w:rsidR="00B02D77" w:rsidRPr="00043BC6" w:rsidRDefault="00B02D77">
            <w:pPr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 xml:space="preserve">    - Chứng minh được: </w:t>
            </w:r>
            <w:r w:rsidR="00BD7FA4" w:rsidRPr="00043BC6">
              <w:rPr>
                <w:sz w:val="28"/>
                <w:szCs w:val="28"/>
              </w:rPr>
              <w:t>MI</w:t>
            </w:r>
            <w:r w:rsidRPr="00043BC6">
              <w:rPr>
                <w:sz w:val="28"/>
                <w:szCs w:val="28"/>
              </w:rPr>
              <w:t xml:space="preserve"> = 3K</w:t>
            </w:r>
            <w:r w:rsidR="00BD7FA4" w:rsidRPr="00043BC6">
              <w:rPr>
                <w:sz w:val="28"/>
                <w:szCs w:val="28"/>
              </w:rPr>
              <w:t>C</w:t>
            </w:r>
          </w:p>
        </w:tc>
        <w:tc>
          <w:tcPr>
            <w:tcW w:w="1480" w:type="dxa"/>
          </w:tcPr>
          <w:p w14:paraId="7E0B2B70" w14:textId="77777777" w:rsidR="00B02D77" w:rsidRPr="00043BC6" w:rsidRDefault="00B02D77" w:rsidP="00B02D77">
            <w:pPr>
              <w:jc w:val="center"/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>0,25đ</w:t>
            </w:r>
          </w:p>
          <w:p w14:paraId="0D8E6E43" w14:textId="77777777" w:rsidR="00B02D77" w:rsidRPr="00043BC6" w:rsidRDefault="00B02D77" w:rsidP="00B02D77">
            <w:pPr>
              <w:jc w:val="center"/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>0,25đ</w:t>
            </w:r>
          </w:p>
        </w:tc>
      </w:tr>
      <w:tr w:rsidR="00043BC6" w:rsidRPr="00043BC6" w14:paraId="5BA53185" w14:textId="77777777" w:rsidTr="00E648D5">
        <w:tc>
          <w:tcPr>
            <w:tcW w:w="1384" w:type="dxa"/>
          </w:tcPr>
          <w:p w14:paraId="31D49B99" w14:textId="77777777" w:rsidR="00BD4762" w:rsidRPr="00043BC6" w:rsidRDefault="00BD4762" w:rsidP="00B02D77">
            <w:pPr>
              <w:jc w:val="center"/>
              <w:rPr>
                <w:b/>
                <w:sz w:val="28"/>
                <w:szCs w:val="28"/>
              </w:rPr>
            </w:pPr>
            <w:r w:rsidRPr="00043BC6">
              <w:rPr>
                <w:b/>
                <w:sz w:val="28"/>
                <w:szCs w:val="28"/>
              </w:rPr>
              <w:t>Bài 5</w:t>
            </w:r>
          </w:p>
          <w:p w14:paraId="4462044A" w14:textId="77777777" w:rsidR="00BD4762" w:rsidRPr="00043BC6" w:rsidRDefault="00BD4762" w:rsidP="00B02D77">
            <w:pPr>
              <w:jc w:val="center"/>
              <w:rPr>
                <w:i/>
                <w:sz w:val="28"/>
                <w:szCs w:val="28"/>
              </w:rPr>
            </w:pPr>
            <w:r w:rsidRPr="00043BC6">
              <w:rPr>
                <w:i/>
                <w:sz w:val="28"/>
                <w:szCs w:val="28"/>
              </w:rPr>
              <w:t>(0,5 điểm)</w:t>
            </w:r>
          </w:p>
        </w:tc>
        <w:tc>
          <w:tcPr>
            <w:tcW w:w="6379" w:type="dxa"/>
          </w:tcPr>
          <w:p w14:paraId="7F4B5E33" w14:textId="0793B2EF" w:rsidR="00BD4762" w:rsidRPr="00043BC6" w:rsidRDefault="00BD4762">
            <w:pPr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 xml:space="preserve">- Tính ra được: </w:t>
            </w:r>
            <w:r w:rsidR="00F5407B" w:rsidRPr="00043BC6">
              <w:rPr>
                <w:position w:val="-18"/>
                <w:sz w:val="28"/>
                <w:szCs w:val="28"/>
              </w:rPr>
              <w:object w:dxaOrig="2180" w:dyaOrig="560" w14:anchorId="5DFED847">
                <v:shape id="_x0000_i1093" type="#_x0000_t75" style="width:108.85pt;height:29.15pt" o:ole="">
                  <v:imagedata r:id="rId141" o:title=""/>
                </v:shape>
                <o:OLEObject Type="Embed" ProgID="Equation.DSMT4" ShapeID="_x0000_i1093" DrawAspect="Content" ObjectID="_1667670344" r:id="rId142"/>
              </w:object>
            </w:r>
            <w:r w:rsidRPr="00043BC6">
              <w:rPr>
                <w:sz w:val="28"/>
                <w:szCs w:val="28"/>
              </w:rPr>
              <w:t xml:space="preserve"> </w:t>
            </w:r>
          </w:p>
          <w:p w14:paraId="0969CA22" w14:textId="030D9DC4" w:rsidR="00BD4762" w:rsidRPr="00043BC6" w:rsidRDefault="00BD4762">
            <w:pPr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 xml:space="preserve">- Tính được: min P = </w:t>
            </w:r>
            <w:r w:rsidR="00B02D77" w:rsidRPr="00043BC6">
              <w:rPr>
                <w:position w:val="-6"/>
                <w:sz w:val="28"/>
                <w:szCs w:val="28"/>
              </w:rPr>
              <w:object w:dxaOrig="499" w:dyaOrig="300" w14:anchorId="14BC1448">
                <v:shape id="_x0000_i1094" type="#_x0000_t75" style="width:25.7pt;height:15.45pt" o:ole="">
                  <v:imagedata r:id="rId143" o:title=""/>
                </v:shape>
                <o:OLEObject Type="Embed" ProgID="Equation.DSMT4" ShapeID="_x0000_i1094" DrawAspect="Content" ObjectID="_1667670345" r:id="rId144"/>
              </w:object>
            </w:r>
            <w:r w:rsidRPr="00043BC6">
              <w:rPr>
                <w:sz w:val="28"/>
                <w:szCs w:val="28"/>
              </w:rPr>
              <w:t xml:space="preserve"> </w:t>
            </w:r>
            <w:r w:rsidR="00B02D77" w:rsidRPr="00043BC6">
              <w:rPr>
                <w:sz w:val="28"/>
                <w:szCs w:val="28"/>
              </w:rPr>
              <w:t xml:space="preserve">tại </w:t>
            </w:r>
            <w:r w:rsidR="00B02D77" w:rsidRPr="00043BC6">
              <w:rPr>
                <w:position w:val="-6"/>
                <w:sz w:val="28"/>
                <w:szCs w:val="28"/>
              </w:rPr>
              <w:object w:dxaOrig="639" w:dyaOrig="300" w14:anchorId="0E62C4A2">
                <v:shape id="_x0000_i1095" type="#_x0000_t75" style="width:31.7pt;height:15.45pt" o:ole="">
                  <v:imagedata r:id="rId145" o:title=""/>
                </v:shape>
                <o:OLEObject Type="Embed" ProgID="Equation.DSMT4" ShapeID="_x0000_i1095" DrawAspect="Content" ObjectID="_1667670346" r:id="rId146"/>
              </w:object>
            </w:r>
            <w:r w:rsidR="00B02D77" w:rsidRPr="00043BC6">
              <w:rPr>
                <w:sz w:val="28"/>
                <w:szCs w:val="28"/>
              </w:rPr>
              <w:t xml:space="preserve"> hoặc </w:t>
            </w:r>
            <w:r w:rsidR="00F5407B" w:rsidRPr="00043BC6">
              <w:rPr>
                <w:position w:val="-6"/>
                <w:sz w:val="28"/>
                <w:szCs w:val="28"/>
              </w:rPr>
              <w:object w:dxaOrig="800" w:dyaOrig="300" w14:anchorId="7E1E3059">
                <v:shape id="_x0000_i1096" type="#_x0000_t75" style="width:40.3pt;height:15.45pt" o:ole="">
                  <v:imagedata r:id="rId147" o:title=""/>
                </v:shape>
                <o:OLEObject Type="Embed" ProgID="Equation.DSMT4" ShapeID="_x0000_i1096" DrawAspect="Content" ObjectID="_1667670347" r:id="rId148"/>
              </w:object>
            </w:r>
            <w:r w:rsidR="00B02D77" w:rsidRPr="00043BC6">
              <w:rPr>
                <w:sz w:val="28"/>
                <w:szCs w:val="28"/>
              </w:rPr>
              <w:t xml:space="preserve"> </w:t>
            </w:r>
          </w:p>
        </w:tc>
        <w:tc>
          <w:tcPr>
            <w:tcW w:w="1480" w:type="dxa"/>
          </w:tcPr>
          <w:p w14:paraId="3A7C3AB7" w14:textId="77777777" w:rsidR="00BD4762" w:rsidRPr="00043BC6" w:rsidRDefault="00B02D77" w:rsidP="00B02D77">
            <w:pPr>
              <w:jc w:val="center"/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>0,25đ</w:t>
            </w:r>
          </w:p>
          <w:p w14:paraId="4AE55971" w14:textId="77777777" w:rsidR="00B02D77" w:rsidRPr="00043BC6" w:rsidRDefault="00B02D77" w:rsidP="00B02D77">
            <w:pPr>
              <w:spacing w:before="240"/>
              <w:jc w:val="center"/>
              <w:rPr>
                <w:sz w:val="28"/>
                <w:szCs w:val="28"/>
              </w:rPr>
            </w:pPr>
            <w:r w:rsidRPr="00043BC6">
              <w:rPr>
                <w:sz w:val="28"/>
                <w:szCs w:val="28"/>
              </w:rPr>
              <w:t>0,25đ</w:t>
            </w:r>
          </w:p>
        </w:tc>
      </w:tr>
    </w:tbl>
    <w:p w14:paraId="6B69A39D" w14:textId="77777777" w:rsidR="00DC25D1" w:rsidRPr="00043BC6" w:rsidRDefault="00B02D77">
      <w:pPr>
        <w:rPr>
          <w:i/>
          <w:sz w:val="28"/>
          <w:szCs w:val="28"/>
        </w:rPr>
      </w:pPr>
      <w:r w:rsidRPr="00043BC6">
        <w:rPr>
          <w:b/>
          <w:i/>
          <w:sz w:val="28"/>
          <w:szCs w:val="28"/>
        </w:rPr>
        <w:t>*</w:t>
      </w:r>
      <w:r w:rsidRPr="00043BC6">
        <w:rPr>
          <w:i/>
          <w:sz w:val="28"/>
          <w:szCs w:val="28"/>
        </w:rPr>
        <w:t xml:space="preserve"> </w:t>
      </w:r>
      <w:r w:rsidRPr="00043BC6">
        <w:rPr>
          <w:b/>
          <w:i/>
          <w:sz w:val="28"/>
          <w:szCs w:val="28"/>
        </w:rPr>
        <w:t>Chú ý:</w:t>
      </w:r>
      <w:r w:rsidRPr="00043BC6">
        <w:rPr>
          <w:i/>
          <w:sz w:val="28"/>
          <w:szCs w:val="28"/>
        </w:rPr>
        <w:t xml:space="preserve"> Học sinh làm theo cách khác đúng vẫn cho điểm tối đa</w:t>
      </w:r>
    </w:p>
    <w:p w14:paraId="4EB6B83E" w14:textId="77777777" w:rsidR="00B02D77" w:rsidRPr="00043BC6" w:rsidRDefault="00B02D77">
      <w:pPr>
        <w:rPr>
          <w:i/>
          <w:sz w:val="28"/>
          <w:szCs w:val="28"/>
        </w:rPr>
      </w:pPr>
    </w:p>
    <w:p w14:paraId="52C70641" w14:textId="77777777" w:rsidR="00B02D77" w:rsidRPr="00043BC6" w:rsidRDefault="00B02D77">
      <w:pPr>
        <w:rPr>
          <w:i/>
          <w:sz w:val="28"/>
          <w:szCs w:val="28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81"/>
        <w:gridCol w:w="3081"/>
        <w:gridCol w:w="3081"/>
      </w:tblGrid>
      <w:tr w:rsidR="00B02D77" w:rsidRPr="00043BC6" w14:paraId="2F4696FF" w14:textId="77777777" w:rsidTr="00B02D77">
        <w:tc>
          <w:tcPr>
            <w:tcW w:w="3081" w:type="dxa"/>
          </w:tcPr>
          <w:p w14:paraId="3847BC63" w14:textId="77777777" w:rsidR="00B02D77" w:rsidRPr="00043BC6" w:rsidRDefault="00B02D77" w:rsidP="00B02D77">
            <w:pPr>
              <w:jc w:val="center"/>
              <w:rPr>
                <w:b/>
                <w:sz w:val="28"/>
                <w:szCs w:val="28"/>
              </w:rPr>
            </w:pPr>
            <w:r w:rsidRPr="00043BC6">
              <w:rPr>
                <w:b/>
                <w:sz w:val="28"/>
                <w:szCs w:val="28"/>
              </w:rPr>
              <w:t>BGH duyệt</w:t>
            </w:r>
          </w:p>
          <w:p w14:paraId="3312F476" w14:textId="77777777" w:rsidR="00B02D77" w:rsidRPr="00043BC6" w:rsidRDefault="00B02D77" w:rsidP="00B02D77">
            <w:pPr>
              <w:jc w:val="center"/>
              <w:rPr>
                <w:b/>
                <w:sz w:val="28"/>
                <w:szCs w:val="28"/>
              </w:rPr>
            </w:pPr>
          </w:p>
          <w:p w14:paraId="79392C2E" w14:textId="77777777" w:rsidR="00B02D77" w:rsidRPr="00043BC6" w:rsidRDefault="00B02D77" w:rsidP="00B02D77">
            <w:pPr>
              <w:jc w:val="center"/>
              <w:rPr>
                <w:b/>
                <w:sz w:val="28"/>
                <w:szCs w:val="28"/>
              </w:rPr>
            </w:pPr>
          </w:p>
          <w:p w14:paraId="2160CE55" w14:textId="77777777" w:rsidR="00B02D77" w:rsidRPr="00043BC6" w:rsidRDefault="00B02D77" w:rsidP="00B02D77">
            <w:pPr>
              <w:jc w:val="center"/>
              <w:rPr>
                <w:b/>
                <w:sz w:val="28"/>
                <w:szCs w:val="28"/>
              </w:rPr>
            </w:pPr>
          </w:p>
          <w:p w14:paraId="19D862D4" w14:textId="77777777" w:rsidR="00B02D77" w:rsidRPr="00043BC6" w:rsidRDefault="00B02D77" w:rsidP="00B02D77">
            <w:pPr>
              <w:jc w:val="center"/>
              <w:rPr>
                <w:b/>
                <w:sz w:val="28"/>
                <w:szCs w:val="28"/>
              </w:rPr>
            </w:pPr>
          </w:p>
          <w:p w14:paraId="1D543197" w14:textId="77777777" w:rsidR="00B02D77" w:rsidRPr="00043BC6" w:rsidRDefault="00B02D77" w:rsidP="00B02D77">
            <w:pPr>
              <w:jc w:val="center"/>
              <w:rPr>
                <w:b/>
                <w:sz w:val="28"/>
                <w:szCs w:val="28"/>
              </w:rPr>
            </w:pPr>
          </w:p>
          <w:p w14:paraId="41FF27C6" w14:textId="77777777" w:rsidR="00B02D77" w:rsidRPr="00043BC6" w:rsidRDefault="00B02D77" w:rsidP="00B02D77">
            <w:pPr>
              <w:jc w:val="center"/>
              <w:rPr>
                <w:b/>
                <w:sz w:val="28"/>
                <w:szCs w:val="28"/>
              </w:rPr>
            </w:pPr>
          </w:p>
          <w:p w14:paraId="74A5C06D" w14:textId="77777777" w:rsidR="00B02D77" w:rsidRPr="00043BC6" w:rsidRDefault="00B02D77" w:rsidP="00B02D77">
            <w:pPr>
              <w:jc w:val="center"/>
              <w:rPr>
                <w:b/>
                <w:sz w:val="28"/>
                <w:szCs w:val="28"/>
              </w:rPr>
            </w:pPr>
            <w:r w:rsidRPr="00043BC6">
              <w:rPr>
                <w:b/>
                <w:sz w:val="28"/>
                <w:szCs w:val="28"/>
              </w:rPr>
              <w:t>Tạ Thị Thanh Hương</w:t>
            </w:r>
          </w:p>
        </w:tc>
        <w:tc>
          <w:tcPr>
            <w:tcW w:w="3081" w:type="dxa"/>
          </w:tcPr>
          <w:p w14:paraId="15D40C36" w14:textId="77777777" w:rsidR="00B02D77" w:rsidRPr="00043BC6" w:rsidRDefault="00B02D77" w:rsidP="00B02D77">
            <w:pPr>
              <w:jc w:val="center"/>
              <w:rPr>
                <w:b/>
                <w:sz w:val="28"/>
                <w:szCs w:val="28"/>
              </w:rPr>
            </w:pPr>
            <w:r w:rsidRPr="00043BC6">
              <w:rPr>
                <w:b/>
                <w:sz w:val="28"/>
                <w:szCs w:val="28"/>
              </w:rPr>
              <w:t>Tổ nhóm chuyên môn</w:t>
            </w:r>
          </w:p>
        </w:tc>
        <w:tc>
          <w:tcPr>
            <w:tcW w:w="3081" w:type="dxa"/>
          </w:tcPr>
          <w:p w14:paraId="02E53BC7" w14:textId="77777777" w:rsidR="00B02D77" w:rsidRPr="00043BC6" w:rsidRDefault="00B02D77" w:rsidP="00B02D77">
            <w:pPr>
              <w:jc w:val="center"/>
              <w:rPr>
                <w:b/>
                <w:sz w:val="28"/>
                <w:szCs w:val="28"/>
              </w:rPr>
            </w:pPr>
            <w:r w:rsidRPr="00043BC6">
              <w:rPr>
                <w:b/>
                <w:sz w:val="28"/>
                <w:szCs w:val="28"/>
              </w:rPr>
              <w:t>Người ra đề</w:t>
            </w:r>
          </w:p>
          <w:p w14:paraId="2F32F1B3" w14:textId="77777777" w:rsidR="00B02D77" w:rsidRPr="00043BC6" w:rsidRDefault="00B02D77" w:rsidP="00B02D77">
            <w:pPr>
              <w:jc w:val="center"/>
              <w:rPr>
                <w:b/>
                <w:sz w:val="28"/>
                <w:szCs w:val="28"/>
              </w:rPr>
            </w:pPr>
          </w:p>
          <w:p w14:paraId="506F208B" w14:textId="77777777" w:rsidR="00B02D77" w:rsidRPr="00043BC6" w:rsidRDefault="00B02D77" w:rsidP="00B02D77">
            <w:pPr>
              <w:jc w:val="center"/>
              <w:rPr>
                <w:b/>
                <w:sz w:val="28"/>
                <w:szCs w:val="28"/>
              </w:rPr>
            </w:pPr>
          </w:p>
          <w:p w14:paraId="52404E09" w14:textId="77777777" w:rsidR="00B02D77" w:rsidRPr="00043BC6" w:rsidRDefault="00B02D77" w:rsidP="00B02D77">
            <w:pPr>
              <w:jc w:val="center"/>
              <w:rPr>
                <w:b/>
                <w:sz w:val="28"/>
                <w:szCs w:val="28"/>
              </w:rPr>
            </w:pPr>
          </w:p>
          <w:p w14:paraId="07FE8B6F" w14:textId="77777777" w:rsidR="00B02D77" w:rsidRPr="00043BC6" w:rsidRDefault="00B02D77" w:rsidP="00B02D77">
            <w:pPr>
              <w:jc w:val="center"/>
              <w:rPr>
                <w:b/>
                <w:sz w:val="28"/>
                <w:szCs w:val="28"/>
              </w:rPr>
            </w:pPr>
          </w:p>
          <w:p w14:paraId="4B37E4D6" w14:textId="77777777" w:rsidR="00B02D77" w:rsidRPr="00043BC6" w:rsidRDefault="00B02D77" w:rsidP="00B02D77">
            <w:pPr>
              <w:jc w:val="center"/>
              <w:rPr>
                <w:b/>
                <w:sz w:val="28"/>
                <w:szCs w:val="28"/>
              </w:rPr>
            </w:pPr>
          </w:p>
          <w:p w14:paraId="3A52B278" w14:textId="77777777" w:rsidR="00B02D77" w:rsidRPr="00043BC6" w:rsidRDefault="00B02D77" w:rsidP="00B02D77">
            <w:pPr>
              <w:jc w:val="center"/>
              <w:rPr>
                <w:b/>
                <w:sz w:val="28"/>
                <w:szCs w:val="28"/>
              </w:rPr>
            </w:pPr>
          </w:p>
          <w:p w14:paraId="11957F70" w14:textId="2F38DC76" w:rsidR="00B02D77" w:rsidRPr="00043BC6" w:rsidRDefault="00F5407B" w:rsidP="00B02D77">
            <w:pPr>
              <w:jc w:val="center"/>
              <w:rPr>
                <w:b/>
                <w:sz w:val="28"/>
                <w:szCs w:val="28"/>
              </w:rPr>
            </w:pPr>
            <w:r w:rsidRPr="00043BC6">
              <w:rPr>
                <w:b/>
                <w:sz w:val="28"/>
                <w:szCs w:val="28"/>
              </w:rPr>
              <w:t>Đỗ Đức Duy</w:t>
            </w:r>
          </w:p>
        </w:tc>
      </w:tr>
    </w:tbl>
    <w:p w14:paraId="421B8E07" w14:textId="77777777" w:rsidR="00B02D77" w:rsidRPr="00043BC6" w:rsidRDefault="00B02D77">
      <w:pPr>
        <w:rPr>
          <w:sz w:val="28"/>
          <w:szCs w:val="28"/>
        </w:rPr>
      </w:pPr>
    </w:p>
    <w:p w14:paraId="362470C5" w14:textId="77777777" w:rsidR="00D150D9" w:rsidRPr="00043BC6" w:rsidRDefault="00D150D9">
      <w:pPr>
        <w:rPr>
          <w:sz w:val="28"/>
          <w:szCs w:val="28"/>
        </w:rPr>
      </w:pPr>
    </w:p>
    <w:p w14:paraId="2F070152" w14:textId="77777777" w:rsidR="00D57CE0" w:rsidRPr="00043BC6" w:rsidRDefault="00D57CE0">
      <w:pPr>
        <w:rPr>
          <w:sz w:val="28"/>
          <w:szCs w:val="28"/>
        </w:rPr>
      </w:pPr>
    </w:p>
    <w:p w14:paraId="3ACA72C4" w14:textId="77777777" w:rsidR="00D57CE0" w:rsidRPr="00043BC6" w:rsidRDefault="00D57CE0">
      <w:pPr>
        <w:rPr>
          <w:sz w:val="28"/>
          <w:szCs w:val="28"/>
        </w:rPr>
      </w:pPr>
    </w:p>
    <w:p w14:paraId="03A1AA17" w14:textId="77777777" w:rsidR="00D57CE0" w:rsidRPr="00043BC6" w:rsidRDefault="00D57CE0">
      <w:pPr>
        <w:rPr>
          <w:sz w:val="28"/>
          <w:szCs w:val="28"/>
        </w:rPr>
      </w:pPr>
    </w:p>
    <w:p w14:paraId="59D108C3" w14:textId="77777777" w:rsidR="00747365" w:rsidRPr="00043BC6" w:rsidRDefault="00747365" w:rsidP="00747365">
      <w:pPr>
        <w:spacing w:after="0" w:line="240" w:lineRule="auto"/>
        <w:rPr>
          <w:sz w:val="26"/>
          <w:szCs w:val="26"/>
        </w:rPr>
      </w:pPr>
    </w:p>
    <w:sectPr w:rsidR="00747365" w:rsidRPr="00043BC6" w:rsidSect="00B02D77">
      <w:pgSz w:w="11907" w:h="16840" w:code="9"/>
      <w:pgMar w:top="1701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3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88"/>
  <w:proofState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0591E"/>
    <w:rsid w:val="00013C7E"/>
    <w:rsid w:val="00025988"/>
    <w:rsid w:val="00043BC6"/>
    <w:rsid w:val="00043DB4"/>
    <w:rsid w:val="0004555C"/>
    <w:rsid w:val="00047C6E"/>
    <w:rsid w:val="00085500"/>
    <w:rsid w:val="00095007"/>
    <w:rsid w:val="000A6E6F"/>
    <w:rsid w:val="000B506C"/>
    <w:rsid w:val="000B73F1"/>
    <w:rsid w:val="000C6A2E"/>
    <w:rsid w:val="000C7322"/>
    <w:rsid w:val="0012036A"/>
    <w:rsid w:val="00121C62"/>
    <w:rsid w:val="00130011"/>
    <w:rsid w:val="001465E0"/>
    <w:rsid w:val="001A2B1F"/>
    <w:rsid w:val="001C3CCA"/>
    <w:rsid w:val="001E1605"/>
    <w:rsid w:val="001E4973"/>
    <w:rsid w:val="002400EA"/>
    <w:rsid w:val="0027108C"/>
    <w:rsid w:val="002A32B3"/>
    <w:rsid w:val="00313409"/>
    <w:rsid w:val="00320665"/>
    <w:rsid w:val="003435EB"/>
    <w:rsid w:val="003521D8"/>
    <w:rsid w:val="00356636"/>
    <w:rsid w:val="00380A8E"/>
    <w:rsid w:val="00387207"/>
    <w:rsid w:val="003A0A3F"/>
    <w:rsid w:val="003B21AE"/>
    <w:rsid w:val="003B4FCC"/>
    <w:rsid w:val="003C76A2"/>
    <w:rsid w:val="003E13FE"/>
    <w:rsid w:val="003E2980"/>
    <w:rsid w:val="003F69BF"/>
    <w:rsid w:val="004625AD"/>
    <w:rsid w:val="004C76F8"/>
    <w:rsid w:val="004D49F5"/>
    <w:rsid w:val="004E6662"/>
    <w:rsid w:val="0050591E"/>
    <w:rsid w:val="005166BC"/>
    <w:rsid w:val="005247B4"/>
    <w:rsid w:val="00526025"/>
    <w:rsid w:val="00577B84"/>
    <w:rsid w:val="005954C3"/>
    <w:rsid w:val="005C2EC0"/>
    <w:rsid w:val="006272BE"/>
    <w:rsid w:val="00657F6B"/>
    <w:rsid w:val="0068750E"/>
    <w:rsid w:val="006A465A"/>
    <w:rsid w:val="006C78DF"/>
    <w:rsid w:val="0070003E"/>
    <w:rsid w:val="007013E2"/>
    <w:rsid w:val="00720F6C"/>
    <w:rsid w:val="00723A8A"/>
    <w:rsid w:val="00734D8E"/>
    <w:rsid w:val="00742B38"/>
    <w:rsid w:val="00747365"/>
    <w:rsid w:val="00786C65"/>
    <w:rsid w:val="00790357"/>
    <w:rsid w:val="00793177"/>
    <w:rsid w:val="007974A5"/>
    <w:rsid w:val="007A20E7"/>
    <w:rsid w:val="007B2635"/>
    <w:rsid w:val="007C4021"/>
    <w:rsid w:val="007E4EEC"/>
    <w:rsid w:val="0081491F"/>
    <w:rsid w:val="0083118A"/>
    <w:rsid w:val="00855EEF"/>
    <w:rsid w:val="00856BE5"/>
    <w:rsid w:val="00857378"/>
    <w:rsid w:val="00882704"/>
    <w:rsid w:val="008B3F7C"/>
    <w:rsid w:val="008C3F00"/>
    <w:rsid w:val="008F2916"/>
    <w:rsid w:val="008F3E88"/>
    <w:rsid w:val="0091207F"/>
    <w:rsid w:val="00914259"/>
    <w:rsid w:val="00931D74"/>
    <w:rsid w:val="00946B02"/>
    <w:rsid w:val="009A0562"/>
    <w:rsid w:val="009A35DD"/>
    <w:rsid w:val="009A78B7"/>
    <w:rsid w:val="00A35F2B"/>
    <w:rsid w:val="00A667C6"/>
    <w:rsid w:val="00A84FB8"/>
    <w:rsid w:val="00A87327"/>
    <w:rsid w:val="00AC03F9"/>
    <w:rsid w:val="00AF43BF"/>
    <w:rsid w:val="00B02D77"/>
    <w:rsid w:val="00B332C1"/>
    <w:rsid w:val="00B33EDA"/>
    <w:rsid w:val="00B47AF1"/>
    <w:rsid w:val="00B60892"/>
    <w:rsid w:val="00B8424E"/>
    <w:rsid w:val="00BD4762"/>
    <w:rsid w:val="00BD7FA4"/>
    <w:rsid w:val="00BE0642"/>
    <w:rsid w:val="00BE5975"/>
    <w:rsid w:val="00C02CA6"/>
    <w:rsid w:val="00C07D1D"/>
    <w:rsid w:val="00CD63D3"/>
    <w:rsid w:val="00D150D9"/>
    <w:rsid w:val="00D57CE0"/>
    <w:rsid w:val="00D82372"/>
    <w:rsid w:val="00D90D49"/>
    <w:rsid w:val="00DC25D1"/>
    <w:rsid w:val="00E116BE"/>
    <w:rsid w:val="00E648D5"/>
    <w:rsid w:val="00E704CC"/>
    <w:rsid w:val="00E80C79"/>
    <w:rsid w:val="00EE21A4"/>
    <w:rsid w:val="00F25FC9"/>
    <w:rsid w:val="00F5407B"/>
    <w:rsid w:val="00F653AD"/>
    <w:rsid w:val="00F75F47"/>
    <w:rsid w:val="00F77ED9"/>
    <w:rsid w:val="00F81AAF"/>
    <w:rsid w:val="00FF70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05DEE9FE"/>
  <w15:docId w15:val="{A6BE3128-C7ED-4272-B262-77EE108C9D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059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5.bin"/><Relationship Id="rId138" Type="http://schemas.openxmlformats.org/officeDocument/2006/relationships/image" Target="media/image68.wmf"/><Relationship Id="rId16" Type="http://schemas.openxmlformats.org/officeDocument/2006/relationships/image" Target="media/image7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60.bin"/><Relationship Id="rId128" Type="http://schemas.openxmlformats.org/officeDocument/2006/relationships/image" Target="media/image63.wmf"/><Relationship Id="rId144" Type="http://schemas.openxmlformats.org/officeDocument/2006/relationships/oleObject" Target="embeddings/oleObject70.bin"/><Relationship Id="rId149" Type="http://schemas.openxmlformats.org/officeDocument/2006/relationships/fontTable" Target="fontTable.xml"/><Relationship Id="rId5" Type="http://schemas.openxmlformats.org/officeDocument/2006/relationships/oleObject" Target="embeddings/oleObject1.bin"/><Relationship Id="rId90" Type="http://schemas.openxmlformats.org/officeDocument/2006/relationships/image" Target="media/image44.wmf"/><Relationship Id="rId95" Type="http://schemas.openxmlformats.org/officeDocument/2006/relationships/oleObject" Target="embeddings/oleObject46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8.wmf"/><Relationship Id="rId134" Type="http://schemas.openxmlformats.org/officeDocument/2006/relationships/image" Target="media/image66.wmf"/><Relationship Id="rId139" Type="http://schemas.openxmlformats.org/officeDocument/2006/relationships/oleObject" Target="embeddings/oleObject68.bin"/><Relationship Id="rId80" Type="http://schemas.openxmlformats.org/officeDocument/2006/relationships/image" Target="media/image39.wmf"/><Relationship Id="rId85" Type="http://schemas.openxmlformats.org/officeDocument/2006/relationships/oleObject" Target="embeddings/oleObject41.bin"/><Relationship Id="rId150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3.wmf"/><Relationship Id="rId116" Type="http://schemas.openxmlformats.org/officeDocument/2006/relationships/image" Target="media/image57.wmf"/><Relationship Id="rId124" Type="http://schemas.openxmlformats.org/officeDocument/2006/relationships/image" Target="media/image61.wmf"/><Relationship Id="rId129" Type="http://schemas.openxmlformats.org/officeDocument/2006/relationships/oleObject" Target="embeddings/oleObject63.bin"/><Relationship Id="rId137" Type="http://schemas.openxmlformats.org/officeDocument/2006/relationships/oleObject" Target="embeddings/oleObject67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7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5.wmf"/><Relationship Id="rId140" Type="http://schemas.openxmlformats.org/officeDocument/2006/relationships/image" Target="media/image69.emf"/><Relationship Id="rId145" Type="http://schemas.openxmlformats.org/officeDocument/2006/relationships/image" Target="media/image72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52.wmf"/><Relationship Id="rId114" Type="http://schemas.openxmlformats.org/officeDocument/2006/relationships/image" Target="media/image56.wmf"/><Relationship Id="rId119" Type="http://schemas.openxmlformats.org/officeDocument/2006/relationships/oleObject" Target="embeddings/oleObject58.bin"/><Relationship Id="rId127" Type="http://schemas.openxmlformats.org/officeDocument/2006/relationships/oleObject" Target="embeddings/oleObject62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60.wmf"/><Relationship Id="rId130" Type="http://schemas.openxmlformats.org/officeDocument/2006/relationships/image" Target="media/image64.wmf"/><Relationship Id="rId135" Type="http://schemas.openxmlformats.org/officeDocument/2006/relationships/oleObject" Target="embeddings/oleObject66.bin"/><Relationship Id="rId143" Type="http://schemas.openxmlformats.org/officeDocument/2006/relationships/image" Target="media/image71.wmf"/><Relationship Id="rId148" Type="http://schemas.openxmlformats.org/officeDocument/2006/relationships/oleObject" Target="embeddings/oleObject72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61.bin"/><Relationship Id="rId141" Type="http://schemas.openxmlformats.org/officeDocument/2006/relationships/image" Target="media/image70.wmf"/><Relationship Id="rId146" Type="http://schemas.openxmlformats.org/officeDocument/2006/relationships/oleObject" Target="embeddings/oleObject71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7.wmf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2.wmf"/><Relationship Id="rId147" Type="http://schemas.openxmlformats.org/officeDocument/2006/relationships/image" Target="media/image73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6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718</Words>
  <Characters>4098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ruong</Company>
  <LinksUpToDate>false</LinksUpToDate>
  <CharactersWithSpaces>48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uyen</dc:creator>
  <cp:lastModifiedBy>Duy Đỗ Đức</cp:lastModifiedBy>
  <cp:revision>3</cp:revision>
  <cp:lastPrinted>2020-10-30T14:44:00Z</cp:lastPrinted>
  <dcterms:created xsi:type="dcterms:W3CDTF">2020-11-03T12:54:00Z</dcterms:created>
  <dcterms:modified xsi:type="dcterms:W3CDTF">2020-11-23T13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